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326306" w14:textId="77777777" w:rsidR="0061603A" w:rsidRDefault="0061603A" w:rsidP="0061603A">
      <w:pPr>
        <w:pStyle w:val="QNum"/>
      </w:pPr>
      <w:r>
        <w:t>Question 2</w:t>
      </w:r>
      <w:r>
        <w:tab/>
        <w:t>(6 marks)</w:t>
      </w:r>
    </w:p>
    <w:p w14:paraId="2B0DBDEA" w14:textId="77777777" w:rsidR="0061603A" w:rsidRDefault="0061603A" w:rsidP="0061603A">
      <w:pPr>
        <w:rPr>
          <w:rFonts w:eastAsiaTheme="minorEastAsia"/>
        </w:rPr>
      </w:pPr>
      <w:r>
        <w:t xml:space="preserve">The Cartesian equations for three planes are </w:t>
      </w:r>
      <m:oMath>
        <m:r>
          <w:rPr>
            <w:rFonts w:ascii="Cambria Math" w:hAnsi="Cambria Math"/>
          </w:rPr>
          <m:t>x-y-z=2,  2x-y+z=7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3x+y+z=2</m:t>
        </m:r>
      </m:oMath>
      <w:r>
        <w:rPr>
          <w:rFonts w:eastAsiaTheme="minorEastAsia"/>
        </w:rPr>
        <w:t>.</w:t>
      </w:r>
    </w:p>
    <w:p w14:paraId="493B8097" w14:textId="77777777" w:rsidR="0061603A" w:rsidRDefault="0061603A" w:rsidP="0061603A">
      <w:pPr>
        <w:rPr>
          <w:rFonts w:eastAsiaTheme="minorEastAsia"/>
        </w:rPr>
      </w:pPr>
    </w:p>
    <w:p w14:paraId="0AC0FEBF" w14:textId="77777777" w:rsidR="0061603A" w:rsidRDefault="0061603A" w:rsidP="0061603A">
      <w:pPr>
        <w:pStyle w:val="Parta"/>
      </w:pPr>
      <w:r>
        <w:t>(a)</w:t>
      </w:r>
      <w:r>
        <w:tab/>
        <w:t>Show that none of these planes is parallel to another.</w:t>
      </w:r>
      <w:r>
        <w:tab/>
        <w:t>(2 marks)</w:t>
      </w:r>
    </w:p>
    <w:p w14:paraId="28F9895B" w14:textId="77777777" w:rsidR="0061603A" w:rsidRDefault="0061603A" w:rsidP="0061603A">
      <w:pPr>
        <w:pStyle w:val="Parta"/>
      </w:pPr>
    </w:p>
    <w:p w14:paraId="081722BB" w14:textId="77777777" w:rsidR="0061603A" w:rsidRDefault="0061603A" w:rsidP="0061603A">
      <w:pPr>
        <w:pStyle w:val="Parta"/>
      </w:pPr>
    </w:p>
    <w:p w14:paraId="7A9C1C06" w14:textId="77777777" w:rsidR="0061603A" w:rsidRDefault="0061603A" w:rsidP="0061603A">
      <w:pPr>
        <w:pStyle w:val="Parta"/>
      </w:pPr>
    </w:p>
    <w:p w14:paraId="51EC05F1" w14:textId="77777777" w:rsidR="0061603A" w:rsidRDefault="0061603A" w:rsidP="0061603A">
      <w:pPr>
        <w:pStyle w:val="Parta"/>
      </w:pPr>
    </w:p>
    <w:p w14:paraId="66ACE0D0" w14:textId="77777777" w:rsidR="0061603A" w:rsidRDefault="0061603A" w:rsidP="0061603A">
      <w:pPr>
        <w:pStyle w:val="Parta"/>
      </w:pPr>
    </w:p>
    <w:p w14:paraId="11398BD8" w14:textId="77777777" w:rsidR="0061603A" w:rsidRDefault="0061603A" w:rsidP="0061603A">
      <w:pPr>
        <w:pStyle w:val="Parta"/>
      </w:pPr>
    </w:p>
    <w:p w14:paraId="67B68FBE" w14:textId="77777777" w:rsidR="0061603A" w:rsidRDefault="0061603A" w:rsidP="0061603A">
      <w:pPr>
        <w:pStyle w:val="Parta"/>
      </w:pPr>
    </w:p>
    <w:p w14:paraId="61B567A7" w14:textId="77777777" w:rsidR="0061603A" w:rsidRDefault="0061603A" w:rsidP="0061603A">
      <w:pPr>
        <w:pStyle w:val="Parta"/>
      </w:pPr>
    </w:p>
    <w:p w14:paraId="075666A3" w14:textId="77777777" w:rsidR="0061603A" w:rsidRDefault="0061603A" w:rsidP="0061603A">
      <w:pPr>
        <w:pStyle w:val="Parta"/>
      </w:pPr>
    </w:p>
    <w:p w14:paraId="18AC1D16" w14:textId="77777777" w:rsidR="0061603A" w:rsidRDefault="0061603A" w:rsidP="0061603A">
      <w:pPr>
        <w:pStyle w:val="Parta"/>
      </w:pPr>
    </w:p>
    <w:p w14:paraId="1DE48C5E" w14:textId="77777777" w:rsidR="0061603A" w:rsidRDefault="0061603A" w:rsidP="0061603A">
      <w:pPr>
        <w:pStyle w:val="Parta"/>
      </w:pPr>
    </w:p>
    <w:p w14:paraId="63E9AE8A" w14:textId="77777777" w:rsidR="0061603A" w:rsidRDefault="0061603A" w:rsidP="0061603A">
      <w:pPr>
        <w:pStyle w:val="Parta"/>
      </w:pPr>
    </w:p>
    <w:p w14:paraId="16D9CD69" w14:textId="77777777" w:rsidR="0061603A" w:rsidRDefault="0061603A" w:rsidP="0061603A">
      <w:pPr>
        <w:pStyle w:val="Parta"/>
      </w:pPr>
    </w:p>
    <w:p w14:paraId="3CA9F07D" w14:textId="77777777" w:rsidR="0061603A" w:rsidRDefault="0061603A" w:rsidP="0061603A">
      <w:pPr>
        <w:pStyle w:val="Parta"/>
      </w:pPr>
      <w:r>
        <w:t>(b)</w:t>
      </w:r>
      <w:r>
        <w:tab/>
        <w:t>Solve the three equations simultaneously.</w:t>
      </w:r>
      <w:r>
        <w:tab/>
        <w:t>(3 marks)</w:t>
      </w:r>
    </w:p>
    <w:p w14:paraId="5E7BBFDA" w14:textId="77777777" w:rsidR="0061603A" w:rsidRDefault="0061603A" w:rsidP="0061603A">
      <w:pPr>
        <w:pStyle w:val="Parta"/>
      </w:pPr>
    </w:p>
    <w:p w14:paraId="4C7C033C" w14:textId="77777777" w:rsidR="0061603A" w:rsidRDefault="0061603A" w:rsidP="0061603A">
      <w:pPr>
        <w:pStyle w:val="Parta"/>
      </w:pPr>
    </w:p>
    <w:p w14:paraId="4C94E3FF" w14:textId="77777777" w:rsidR="0061603A" w:rsidRDefault="0061603A" w:rsidP="0061603A">
      <w:pPr>
        <w:pStyle w:val="Parta"/>
      </w:pPr>
    </w:p>
    <w:p w14:paraId="06FB8741" w14:textId="77777777" w:rsidR="0061603A" w:rsidRDefault="0061603A" w:rsidP="0061603A">
      <w:pPr>
        <w:pStyle w:val="Parta"/>
      </w:pPr>
    </w:p>
    <w:p w14:paraId="7A808560" w14:textId="77777777" w:rsidR="0061603A" w:rsidRDefault="0061603A" w:rsidP="0061603A">
      <w:pPr>
        <w:pStyle w:val="Parta"/>
      </w:pPr>
    </w:p>
    <w:p w14:paraId="2F89BFFE" w14:textId="77777777" w:rsidR="0061603A" w:rsidRDefault="0061603A" w:rsidP="0061603A">
      <w:pPr>
        <w:pStyle w:val="Parta"/>
      </w:pPr>
    </w:p>
    <w:p w14:paraId="52974086" w14:textId="77777777" w:rsidR="0061603A" w:rsidRDefault="0061603A" w:rsidP="0061603A">
      <w:pPr>
        <w:pStyle w:val="Parta"/>
      </w:pPr>
    </w:p>
    <w:p w14:paraId="0F9338F0" w14:textId="77777777" w:rsidR="0061603A" w:rsidRDefault="0061603A" w:rsidP="0061603A">
      <w:pPr>
        <w:pStyle w:val="Parta"/>
      </w:pPr>
    </w:p>
    <w:p w14:paraId="1DFC0404" w14:textId="77777777" w:rsidR="0061603A" w:rsidRDefault="0061603A" w:rsidP="0061603A">
      <w:pPr>
        <w:pStyle w:val="Parta"/>
      </w:pPr>
    </w:p>
    <w:p w14:paraId="6832C31A" w14:textId="77777777" w:rsidR="0061603A" w:rsidRDefault="0061603A" w:rsidP="0061603A">
      <w:pPr>
        <w:pStyle w:val="Parta"/>
      </w:pPr>
    </w:p>
    <w:p w14:paraId="7E739861" w14:textId="77777777" w:rsidR="0061603A" w:rsidRDefault="0061603A" w:rsidP="0061603A">
      <w:pPr>
        <w:pStyle w:val="Parta"/>
      </w:pPr>
    </w:p>
    <w:p w14:paraId="33A9BC92" w14:textId="77777777" w:rsidR="0061603A" w:rsidRDefault="0061603A" w:rsidP="0061603A">
      <w:pPr>
        <w:pStyle w:val="Parta"/>
      </w:pPr>
    </w:p>
    <w:p w14:paraId="11B40648" w14:textId="77777777" w:rsidR="0061603A" w:rsidRDefault="0061603A" w:rsidP="0061603A">
      <w:pPr>
        <w:pStyle w:val="Parta"/>
      </w:pPr>
    </w:p>
    <w:p w14:paraId="4261B872" w14:textId="77777777" w:rsidR="0061603A" w:rsidRDefault="0061603A" w:rsidP="0061603A">
      <w:pPr>
        <w:pStyle w:val="Parta"/>
      </w:pPr>
    </w:p>
    <w:p w14:paraId="39EDC169" w14:textId="77777777" w:rsidR="0061603A" w:rsidRDefault="0061603A" w:rsidP="0061603A">
      <w:pPr>
        <w:pStyle w:val="Parta"/>
      </w:pPr>
    </w:p>
    <w:p w14:paraId="7121A45F" w14:textId="77777777" w:rsidR="0061603A" w:rsidRDefault="0061603A" w:rsidP="0061603A">
      <w:pPr>
        <w:pStyle w:val="Parta"/>
      </w:pPr>
    </w:p>
    <w:p w14:paraId="32ABB870" w14:textId="77777777" w:rsidR="0061603A" w:rsidRDefault="0061603A" w:rsidP="0061603A">
      <w:pPr>
        <w:pStyle w:val="Parta"/>
      </w:pPr>
    </w:p>
    <w:p w14:paraId="00CF7822" w14:textId="77777777" w:rsidR="0061603A" w:rsidRDefault="0061603A" w:rsidP="0061603A">
      <w:pPr>
        <w:pStyle w:val="Parta"/>
      </w:pPr>
    </w:p>
    <w:p w14:paraId="324062DB" w14:textId="77777777" w:rsidR="0061603A" w:rsidRDefault="0061603A" w:rsidP="0061603A">
      <w:pPr>
        <w:pStyle w:val="Parta"/>
      </w:pPr>
    </w:p>
    <w:p w14:paraId="6B1D2F5E" w14:textId="77777777" w:rsidR="0061603A" w:rsidRDefault="0061603A" w:rsidP="0061603A">
      <w:pPr>
        <w:pStyle w:val="Parta"/>
      </w:pPr>
    </w:p>
    <w:p w14:paraId="59AF1D40" w14:textId="77777777" w:rsidR="0061603A" w:rsidRDefault="0061603A" w:rsidP="0061603A">
      <w:pPr>
        <w:pStyle w:val="Parta"/>
      </w:pPr>
    </w:p>
    <w:p w14:paraId="2E01F84B" w14:textId="77777777" w:rsidR="0061603A" w:rsidRDefault="0061603A" w:rsidP="0061603A">
      <w:pPr>
        <w:pStyle w:val="Parta"/>
      </w:pPr>
      <w:r>
        <w:t>(c)</w:t>
      </w:r>
      <w:r>
        <w:tab/>
        <w:t>State the geometric interpretation of the solution obtained in part (b).</w:t>
      </w:r>
      <w:r>
        <w:tab/>
        <w:t>(1 mark)</w:t>
      </w:r>
    </w:p>
    <w:p w14:paraId="102AF8AE" w14:textId="6D4E9436" w:rsidR="00E95285" w:rsidRDefault="00E95285"/>
    <w:p w14:paraId="7A98C9AF" w14:textId="527E3855" w:rsidR="0061603A" w:rsidRDefault="0061603A"/>
    <w:p w14:paraId="4F43F529" w14:textId="7D210F64" w:rsidR="0061603A" w:rsidRDefault="0061603A"/>
    <w:p w14:paraId="785865F0" w14:textId="724B96B4" w:rsidR="0061603A" w:rsidRDefault="0061603A"/>
    <w:p w14:paraId="58E17498" w14:textId="5C42D923" w:rsidR="0061603A" w:rsidRDefault="0061603A"/>
    <w:p w14:paraId="0B90FF77" w14:textId="54A53359" w:rsidR="0061603A" w:rsidRDefault="0061603A"/>
    <w:p w14:paraId="60AFC33C" w14:textId="51E1AFD5" w:rsidR="0061603A" w:rsidRDefault="0061603A"/>
    <w:p w14:paraId="5A2372D1" w14:textId="1CF8A01B" w:rsidR="0061603A" w:rsidRDefault="0061603A"/>
    <w:p w14:paraId="09230008" w14:textId="1EC4ECAE" w:rsidR="0061603A" w:rsidRDefault="0061603A"/>
    <w:p w14:paraId="03B8846A" w14:textId="58BC88A2" w:rsidR="0061603A" w:rsidRDefault="0061603A"/>
    <w:p w14:paraId="53D29C8C" w14:textId="51CC7DB3" w:rsidR="0061603A" w:rsidRDefault="0061603A"/>
    <w:p w14:paraId="2CFF29E0" w14:textId="53F634CA" w:rsidR="0061603A" w:rsidRDefault="0061603A"/>
    <w:p w14:paraId="757AF42A" w14:textId="08F5D517" w:rsidR="0061603A" w:rsidRDefault="0061603A"/>
    <w:p w14:paraId="6E4F403E" w14:textId="77777777" w:rsidR="0061603A" w:rsidRDefault="0061603A" w:rsidP="0061603A">
      <w:pPr>
        <w:pStyle w:val="QNum"/>
      </w:pPr>
      <w:r>
        <w:lastRenderedPageBreak/>
        <w:t>Question 2</w:t>
      </w:r>
      <w:r>
        <w:tab/>
        <w:t>(6 marks)</w:t>
      </w:r>
    </w:p>
    <w:p w14:paraId="716081CE" w14:textId="77777777" w:rsidR="0061603A" w:rsidRDefault="0061603A" w:rsidP="0061603A">
      <w:pPr>
        <w:rPr>
          <w:rFonts w:eastAsiaTheme="minorEastAsia"/>
        </w:rPr>
      </w:pPr>
      <w:r>
        <w:t xml:space="preserve">The Cartesian equations for three planes are </w:t>
      </w:r>
      <m:oMath>
        <m:r>
          <w:rPr>
            <w:rFonts w:ascii="Cambria Math" w:hAnsi="Cambria Math"/>
          </w:rPr>
          <m:t>x-y-z=2,  2x-y+z=7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3x+y+z=2</m:t>
        </m:r>
      </m:oMath>
      <w:r>
        <w:rPr>
          <w:rFonts w:eastAsiaTheme="minorEastAsia"/>
        </w:rPr>
        <w:t>.</w:t>
      </w:r>
    </w:p>
    <w:p w14:paraId="1E60C2A2" w14:textId="77777777" w:rsidR="0061603A" w:rsidRDefault="0061603A" w:rsidP="0061603A">
      <w:pPr>
        <w:rPr>
          <w:rFonts w:eastAsiaTheme="minorEastAsia"/>
        </w:rPr>
      </w:pPr>
    </w:p>
    <w:p w14:paraId="01179201" w14:textId="77777777" w:rsidR="0061603A" w:rsidRDefault="0061603A" w:rsidP="0061603A">
      <w:pPr>
        <w:pStyle w:val="Parta"/>
      </w:pPr>
      <w:r>
        <w:t>(a)</w:t>
      </w:r>
      <w:r>
        <w:tab/>
        <w:t>Show that none of these planes is parallel to another.</w:t>
      </w:r>
      <w:r>
        <w:tab/>
        <w:t>(2 marks)</w:t>
      </w:r>
    </w:p>
    <w:p w14:paraId="0048D8FB" w14:textId="77777777" w:rsidR="0061603A" w:rsidRDefault="0061603A" w:rsidP="0061603A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ECDC5C" wp14:editId="65CE91BB">
                <wp:simplePos x="0" y="0"/>
                <wp:positionH relativeFrom="column">
                  <wp:posOffset>924560</wp:posOffset>
                </wp:positionH>
                <wp:positionV relativeFrom="paragraph">
                  <wp:posOffset>88265</wp:posOffset>
                </wp:positionV>
                <wp:extent cx="3994150" cy="1758950"/>
                <wp:effectExtent l="0" t="0" r="2540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94150" cy="17589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274"/>
                            </w:tblGrid>
                            <w:tr w:rsidR="0061603A" w:rsidRPr="00C250AC" w14:paraId="015EBD6C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53DDD48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1603A" w:rsidRPr="00C250AC" w14:paraId="22112F54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2A95766F" w14:textId="77777777" w:rsidR="0061603A" w:rsidRDefault="0061603A" w:rsidP="00992D52">
                                  <w:pPr>
                                    <w:pStyle w:val="Parts"/>
                                  </w:pPr>
                                  <w:r>
                                    <w:t xml:space="preserve">The planes have normal vectors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since none of these are scalar multiples of each other, then none </w:t>
                                  </w:r>
                                  <w:r>
                                    <w:t>of the three planes is parallel to one of the others.</w:t>
                                  </w:r>
                                </w:p>
                                <w:p w14:paraId="42ED3B85" w14:textId="77777777" w:rsidR="0061603A" w:rsidRPr="00410486" w:rsidRDefault="0061603A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61603A" w:rsidRPr="00C250AC" w14:paraId="362C99A4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85168C2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1603A" w:rsidRPr="00C250AC" w14:paraId="268F8100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680F0723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correctly states all normal vector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2391AC66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explanation</w:t>
                                  </w:r>
                                </w:p>
                              </w:tc>
                            </w:tr>
                          </w:tbl>
                          <w:p w14:paraId="6A549C76" w14:textId="77777777" w:rsidR="0061603A" w:rsidRDefault="0061603A" w:rsidP="0061603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ECDC5C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72.8pt;margin-top:6.95pt;width:314.5pt;height:13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274"/>
                      </w:tblGrid>
                      <w:tr w:rsidR="0061603A" w:rsidRPr="00C250AC" w14:paraId="015EBD6C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53DDD48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1603A" w:rsidRPr="00C250AC" w14:paraId="22112F54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2A95766F" w14:textId="77777777" w:rsidR="0061603A" w:rsidRDefault="0061603A" w:rsidP="00992D52">
                            <w:pPr>
                              <w:pStyle w:val="Parts"/>
                            </w:pPr>
                            <w:r>
                              <w:t xml:space="preserve">The planes have normal vectors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since none of these are scalar multiples of each other, then none </w:t>
                            </w:r>
                            <w:r>
                              <w:t>of the three planes is parallel to one of the others.</w:t>
                            </w:r>
                          </w:p>
                          <w:p w14:paraId="42ED3B85" w14:textId="77777777" w:rsidR="0061603A" w:rsidRPr="00410486" w:rsidRDefault="0061603A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61603A" w:rsidRPr="00C250AC" w14:paraId="362C99A4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85168C2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1603A" w:rsidRPr="00C250AC" w14:paraId="268F8100" w14:textId="77777777" w:rsidTr="00F27DD5">
                        <w:tc>
                          <w:tcPr>
                            <w:tcW w:w="5000" w:type="pct"/>
                          </w:tcPr>
                          <w:p w14:paraId="680F0723" w14:textId="77777777" w:rsidR="0061603A" w:rsidRPr="00FE518A" w:rsidRDefault="0061603A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correctly states all normal vector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2391AC66" w14:textId="77777777" w:rsidR="0061603A" w:rsidRPr="00FE518A" w:rsidRDefault="0061603A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explanation</w:t>
                            </w:r>
                          </w:p>
                        </w:tc>
                      </w:tr>
                    </w:tbl>
                    <w:p w14:paraId="6A549C76" w14:textId="77777777" w:rsidR="0061603A" w:rsidRDefault="0061603A" w:rsidP="0061603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05B8B389" w14:textId="77777777" w:rsidR="0061603A" w:rsidRDefault="0061603A" w:rsidP="0061603A">
      <w:pPr>
        <w:pStyle w:val="Parta"/>
      </w:pPr>
    </w:p>
    <w:p w14:paraId="19CC3D0A" w14:textId="77777777" w:rsidR="0061603A" w:rsidRDefault="0061603A" w:rsidP="0061603A">
      <w:pPr>
        <w:pStyle w:val="Parta"/>
      </w:pPr>
    </w:p>
    <w:p w14:paraId="4B4E616C" w14:textId="77777777" w:rsidR="0061603A" w:rsidRDefault="0061603A" w:rsidP="0061603A">
      <w:pPr>
        <w:pStyle w:val="Parta"/>
      </w:pPr>
    </w:p>
    <w:p w14:paraId="18FC58AD" w14:textId="77777777" w:rsidR="0061603A" w:rsidRDefault="0061603A" w:rsidP="0061603A">
      <w:pPr>
        <w:pStyle w:val="Parta"/>
      </w:pPr>
    </w:p>
    <w:p w14:paraId="23E2B074" w14:textId="77777777" w:rsidR="0061603A" w:rsidRDefault="0061603A" w:rsidP="0061603A">
      <w:pPr>
        <w:pStyle w:val="Parta"/>
      </w:pPr>
    </w:p>
    <w:p w14:paraId="4A98102E" w14:textId="77777777" w:rsidR="0061603A" w:rsidRDefault="0061603A" w:rsidP="0061603A">
      <w:pPr>
        <w:pStyle w:val="Parta"/>
      </w:pPr>
    </w:p>
    <w:p w14:paraId="46B19DD6" w14:textId="77777777" w:rsidR="0061603A" w:rsidRDefault="0061603A" w:rsidP="0061603A">
      <w:pPr>
        <w:pStyle w:val="Parta"/>
      </w:pPr>
    </w:p>
    <w:p w14:paraId="2700EE84" w14:textId="77777777" w:rsidR="0061603A" w:rsidRDefault="0061603A" w:rsidP="0061603A">
      <w:pPr>
        <w:pStyle w:val="Parta"/>
      </w:pPr>
    </w:p>
    <w:p w14:paraId="69CAF446" w14:textId="77777777" w:rsidR="0061603A" w:rsidRDefault="0061603A" w:rsidP="0061603A">
      <w:pPr>
        <w:pStyle w:val="Parta"/>
      </w:pPr>
    </w:p>
    <w:p w14:paraId="2A0A15B8" w14:textId="77777777" w:rsidR="0061603A" w:rsidRDefault="0061603A" w:rsidP="0061603A">
      <w:pPr>
        <w:pStyle w:val="Parta"/>
      </w:pPr>
    </w:p>
    <w:p w14:paraId="5FF00A16" w14:textId="77777777" w:rsidR="0061603A" w:rsidRDefault="0061603A" w:rsidP="0061603A">
      <w:pPr>
        <w:pStyle w:val="Parta"/>
      </w:pPr>
    </w:p>
    <w:p w14:paraId="16BFCA75" w14:textId="77777777" w:rsidR="0061603A" w:rsidRDefault="0061603A" w:rsidP="0061603A">
      <w:pPr>
        <w:pStyle w:val="Parta"/>
      </w:pPr>
    </w:p>
    <w:p w14:paraId="56C6A386" w14:textId="77777777" w:rsidR="0061603A" w:rsidRDefault="0061603A" w:rsidP="0061603A">
      <w:pPr>
        <w:pStyle w:val="Parta"/>
      </w:pPr>
      <w:r>
        <w:t>(b)</w:t>
      </w:r>
      <w:r>
        <w:tab/>
        <w:t>Solve the three equations simultaneously.</w:t>
      </w:r>
      <w:r>
        <w:tab/>
        <w:t>(3 marks)</w:t>
      </w:r>
    </w:p>
    <w:p w14:paraId="1D7C2E4A" w14:textId="77777777" w:rsidR="0061603A" w:rsidRDefault="0061603A" w:rsidP="0061603A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B9AABF" wp14:editId="2DD825DF">
                <wp:simplePos x="0" y="0"/>
                <wp:positionH relativeFrom="column">
                  <wp:posOffset>1451610</wp:posOffset>
                </wp:positionH>
                <wp:positionV relativeFrom="paragraph">
                  <wp:posOffset>29845</wp:posOffset>
                </wp:positionV>
                <wp:extent cx="3022600" cy="2895600"/>
                <wp:effectExtent l="0" t="0" r="2540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2600" cy="28956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746"/>
                            </w:tblGrid>
                            <w:tr w:rsidR="0061603A" w:rsidRPr="00C250AC" w14:paraId="56F37E6D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9EC3D2B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1603A" w:rsidRPr="00C250AC" w14:paraId="76B3F5D1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5645F356" w14:textId="77777777" w:rsidR="0061603A" w:rsidRDefault="0061603A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y-z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3x+y+z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x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4,  x=1</m:t>
                                      </m:r>
                                    </m:oMath>
                                  </m:oMathPara>
                                </w:p>
                                <w:p w14:paraId="54951EFB" w14:textId="77777777" w:rsidR="0061603A" w:rsidRDefault="0061603A" w:rsidP="00992D52">
                                  <w:pPr>
                                    <w:pStyle w:val="Parts"/>
                                  </w:pPr>
                                </w:p>
                                <w:p w14:paraId="77D25CDF" w14:textId="77777777" w:rsidR="0061603A" w:rsidRPr="00521AFF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-y-z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-y+z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7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3-2y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9,  y=-3</m:t>
                                      </m:r>
                                    </m:oMath>
                                  </m:oMathPara>
                                </w:p>
                                <w:p w14:paraId="5C41C11C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619A30CD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3-3+z=2,  z=2</m:t>
                                      </m:r>
                                    </m:oMath>
                                  </m:oMathPara>
                                </w:p>
                                <w:p w14:paraId="734F1C4F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3CFDFBDC" w14:textId="77777777" w:rsidR="0061603A" w:rsidRPr="003C6250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=1,  y=-3,  z=2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61603A" w:rsidRPr="00C250AC" w14:paraId="6A0DB8F1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0EA5D64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1603A" w:rsidRPr="00C250AC" w14:paraId="1ECB4505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2B7CD9E2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uses elimination to obtain value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oMath>
                                </w:p>
                                <w:p w14:paraId="6FBF6EE4" w14:textId="77777777" w:rsidR="0061603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uses elimination to obtain a second valu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1E0E1F16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states correct solution set</w:t>
                                  </w:r>
                                </w:p>
                              </w:tc>
                            </w:tr>
                          </w:tbl>
                          <w:p w14:paraId="772382DE" w14:textId="77777777" w:rsidR="0061603A" w:rsidRDefault="0061603A" w:rsidP="0061603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9AABF" id="Text Box 5" o:spid="_x0000_s1027" type="#_x0000_t202" style="position:absolute;left:0;text-align:left;margin-left:114.3pt;margin-top:2.35pt;width:238pt;height:22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746"/>
                      </w:tblGrid>
                      <w:tr w:rsidR="0061603A" w:rsidRPr="00C250AC" w14:paraId="56F37E6D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9EC3D2B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1603A" w:rsidRPr="00C250AC" w14:paraId="76B3F5D1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5645F356" w14:textId="77777777" w:rsidR="0061603A" w:rsidRDefault="0061603A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-y-z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x+y+z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4,  x=1</m:t>
                                </m:r>
                              </m:oMath>
                            </m:oMathPara>
                          </w:p>
                          <w:p w14:paraId="54951EFB" w14:textId="77777777" w:rsidR="0061603A" w:rsidRDefault="0061603A" w:rsidP="00992D52">
                            <w:pPr>
                              <w:pStyle w:val="Parts"/>
                            </w:pPr>
                          </w:p>
                          <w:p w14:paraId="77D25CDF" w14:textId="77777777" w:rsidR="0061603A" w:rsidRPr="00521AFF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-y-z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-y+z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7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-2y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9,  y=-3</m:t>
                                </m:r>
                              </m:oMath>
                            </m:oMathPara>
                          </w:p>
                          <w:p w14:paraId="5C41C11C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619A30CD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-3+z=2,  z=2</m:t>
                                </m:r>
                              </m:oMath>
                            </m:oMathPara>
                          </w:p>
                          <w:p w14:paraId="734F1C4F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3CFDFBDC" w14:textId="77777777" w:rsidR="0061603A" w:rsidRPr="003C6250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=1,  y=-3,  z=2</m:t>
                                </m:r>
                              </m:oMath>
                            </m:oMathPara>
                          </w:p>
                        </w:tc>
                      </w:tr>
                      <w:tr w:rsidR="0061603A" w:rsidRPr="00C250AC" w14:paraId="6A0DB8F1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0EA5D64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1603A" w:rsidRPr="00C250AC" w14:paraId="1ECB4505" w14:textId="77777777" w:rsidTr="00F27DD5">
                        <w:tc>
                          <w:tcPr>
                            <w:tcW w:w="5000" w:type="pct"/>
                          </w:tcPr>
                          <w:p w14:paraId="2B7CD9E2" w14:textId="77777777" w:rsidR="0061603A" w:rsidRPr="00FE518A" w:rsidRDefault="0061603A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uses elimination to obtain value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</w:p>
                          <w:p w14:paraId="6FBF6EE4" w14:textId="77777777" w:rsidR="0061603A" w:rsidRDefault="0061603A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uses elimination to obtain a second valu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1E0E1F16" w14:textId="77777777" w:rsidR="0061603A" w:rsidRPr="00FE518A" w:rsidRDefault="0061603A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states correct solution set</w:t>
                            </w:r>
                          </w:p>
                        </w:tc>
                      </w:tr>
                    </w:tbl>
                    <w:p w14:paraId="772382DE" w14:textId="77777777" w:rsidR="0061603A" w:rsidRDefault="0061603A" w:rsidP="0061603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400881DC" w14:textId="77777777" w:rsidR="0061603A" w:rsidRDefault="0061603A" w:rsidP="0061603A">
      <w:pPr>
        <w:pStyle w:val="Parta"/>
      </w:pPr>
    </w:p>
    <w:p w14:paraId="216A9882" w14:textId="77777777" w:rsidR="0061603A" w:rsidRDefault="0061603A" w:rsidP="0061603A">
      <w:pPr>
        <w:pStyle w:val="Parta"/>
      </w:pPr>
    </w:p>
    <w:p w14:paraId="116986ED" w14:textId="77777777" w:rsidR="0061603A" w:rsidRDefault="0061603A" w:rsidP="0061603A">
      <w:pPr>
        <w:pStyle w:val="Parta"/>
      </w:pPr>
    </w:p>
    <w:p w14:paraId="1869E175" w14:textId="77777777" w:rsidR="0061603A" w:rsidRDefault="0061603A" w:rsidP="0061603A">
      <w:pPr>
        <w:pStyle w:val="Parta"/>
      </w:pPr>
    </w:p>
    <w:p w14:paraId="30FAF130" w14:textId="77777777" w:rsidR="0061603A" w:rsidRDefault="0061603A" w:rsidP="0061603A">
      <w:pPr>
        <w:pStyle w:val="Parta"/>
      </w:pPr>
    </w:p>
    <w:p w14:paraId="2603944F" w14:textId="77777777" w:rsidR="0061603A" w:rsidRDefault="0061603A" w:rsidP="0061603A">
      <w:pPr>
        <w:pStyle w:val="Parta"/>
      </w:pPr>
    </w:p>
    <w:p w14:paraId="725D5451" w14:textId="77777777" w:rsidR="0061603A" w:rsidRDefault="0061603A" w:rsidP="0061603A">
      <w:pPr>
        <w:pStyle w:val="Parta"/>
      </w:pPr>
    </w:p>
    <w:p w14:paraId="01789B6B" w14:textId="77777777" w:rsidR="0061603A" w:rsidRDefault="0061603A" w:rsidP="0061603A">
      <w:pPr>
        <w:pStyle w:val="Parta"/>
      </w:pPr>
    </w:p>
    <w:p w14:paraId="0AEF123E" w14:textId="77777777" w:rsidR="0061603A" w:rsidRDefault="0061603A" w:rsidP="0061603A">
      <w:pPr>
        <w:pStyle w:val="Parta"/>
      </w:pPr>
    </w:p>
    <w:p w14:paraId="109B9B1C" w14:textId="77777777" w:rsidR="0061603A" w:rsidRDefault="0061603A" w:rsidP="0061603A">
      <w:pPr>
        <w:pStyle w:val="Parta"/>
      </w:pPr>
    </w:p>
    <w:p w14:paraId="3C9A4432" w14:textId="77777777" w:rsidR="0061603A" w:rsidRDefault="0061603A" w:rsidP="0061603A">
      <w:pPr>
        <w:pStyle w:val="Parta"/>
      </w:pPr>
    </w:p>
    <w:p w14:paraId="05370B25" w14:textId="77777777" w:rsidR="0061603A" w:rsidRDefault="0061603A" w:rsidP="0061603A">
      <w:pPr>
        <w:pStyle w:val="Parta"/>
      </w:pPr>
    </w:p>
    <w:p w14:paraId="2BB3457D" w14:textId="77777777" w:rsidR="0061603A" w:rsidRDefault="0061603A" w:rsidP="0061603A">
      <w:pPr>
        <w:pStyle w:val="Parta"/>
      </w:pPr>
    </w:p>
    <w:p w14:paraId="177D84FC" w14:textId="77777777" w:rsidR="0061603A" w:rsidRDefault="0061603A" w:rsidP="0061603A">
      <w:pPr>
        <w:pStyle w:val="Parta"/>
      </w:pPr>
    </w:p>
    <w:p w14:paraId="45637058" w14:textId="77777777" w:rsidR="0061603A" w:rsidRDefault="0061603A" w:rsidP="0061603A">
      <w:pPr>
        <w:pStyle w:val="Parta"/>
      </w:pPr>
    </w:p>
    <w:p w14:paraId="12D9ADAC" w14:textId="77777777" w:rsidR="0061603A" w:rsidRDefault="0061603A" w:rsidP="0061603A">
      <w:pPr>
        <w:pStyle w:val="Parta"/>
      </w:pPr>
    </w:p>
    <w:p w14:paraId="43E860D2" w14:textId="77777777" w:rsidR="0061603A" w:rsidRDefault="0061603A" w:rsidP="0061603A">
      <w:pPr>
        <w:pStyle w:val="Parta"/>
      </w:pPr>
    </w:p>
    <w:p w14:paraId="44D7411D" w14:textId="77777777" w:rsidR="0061603A" w:rsidRDefault="0061603A" w:rsidP="0061603A">
      <w:pPr>
        <w:pStyle w:val="Parta"/>
      </w:pPr>
    </w:p>
    <w:p w14:paraId="10E9D3CC" w14:textId="77777777" w:rsidR="0061603A" w:rsidRDefault="0061603A" w:rsidP="0061603A">
      <w:pPr>
        <w:pStyle w:val="Parta"/>
      </w:pPr>
    </w:p>
    <w:p w14:paraId="756EFFEA" w14:textId="77777777" w:rsidR="0061603A" w:rsidRDefault="0061603A" w:rsidP="0061603A">
      <w:pPr>
        <w:pStyle w:val="Parta"/>
      </w:pPr>
    </w:p>
    <w:p w14:paraId="3E5CA6CC" w14:textId="77777777" w:rsidR="0061603A" w:rsidRDefault="0061603A" w:rsidP="0061603A">
      <w:pPr>
        <w:pStyle w:val="Parta"/>
      </w:pPr>
      <w:r>
        <w:t>(c)</w:t>
      </w:r>
      <w:r>
        <w:tab/>
        <w:t>State the geometric interpretation of the solution obtained in part (b).</w:t>
      </w:r>
      <w:r>
        <w:tab/>
        <w:t>(1 mark)</w:t>
      </w:r>
    </w:p>
    <w:p w14:paraId="0377C471" w14:textId="77777777" w:rsidR="0061603A" w:rsidRDefault="0061603A" w:rsidP="0061603A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31B699" wp14:editId="0636FC94">
                <wp:simplePos x="0" y="0"/>
                <wp:positionH relativeFrom="column">
                  <wp:posOffset>1026160</wp:posOffset>
                </wp:positionH>
                <wp:positionV relativeFrom="paragraph">
                  <wp:posOffset>102870</wp:posOffset>
                </wp:positionV>
                <wp:extent cx="4064000" cy="908050"/>
                <wp:effectExtent l="0" t="0" r="12700" b="254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00" cy="9080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383"/>
                            </w:tblGrid>
                            <w:tr w:rsidR="0061603A" w:rsidRPr="00C250AC" w14:paraId="38635515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51DEEEA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1603A" w:rsidRPr="00C250AC" w14:paraId="0CD57802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55C3EACF" w14:textId="77777777" w:rsidR="0061603A" w:rsidRDefault="0061603A" w:rsidP="00521AFF">
                                  <w:pPr>
                                    <w:pStyle w:val="Parts"/>
                                    <w:jc w:val="center"/>
                                  </w:pPr>
                                  <w:r>
                                    <w:t xml:space="preserve">Three non-parallel planes intersecting at the point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(1, -3, 2)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5813DB6B" w14:textId="77777777" w:rsidR="0061603A" w:rsidRPr="00410486" w:rsidRDefault="0061603A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61603A" w:rsidRPr="00C250AC" w14:paraId="1242F197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46999EC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1603A" w:rsidRPr="00C250AC" w14:paraId="49DFE926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2D3AF543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ly interprets solution</w:t>
                                  </w:r>
                                </w:p>
                              </w:tc>
                            </w:tr>
                          </w:tbl>
                          <w:p w14:paraId="2E004088" w14:textId="77777777" w:rsidR="0061603A" w:rsidRDefault="0061603A" w:rsidP="0061603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31B699" id="Text Box 7" o:spid="_x0000_s1028" type="#_x0000_t202" style="position:absolute;margin-left:80.8pt;margin-top:8.1pt;width:320pt;height:71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383"/>
                      </w:tblGrid>
                      <w:tr w:rsidR="0061603A" w:rsidRPr="00C250AC" w14:paraId="38635515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51DEEEA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1603A" w:rsidRPr="00C250AC" w14:paraId="0CD57802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55C3EACF" w14:textId="77777777" w:rsidR="0061603A" w:rsidRDefault="0061603A" w:rsidP="00521AFF">
                            <w:pPr>
                              <w:pStyle w:val="Parts"/>
                              <w:jc w:val="center"/>
                            </w:pPr>
                            <w:r>
                              <w:t xml:space="preserve">Three non-parallel planes intersecting at the poin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1, -3, 2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5813DB6B" w14:textId="77777777" w:rsidR="0061603A" w:rsidRPr="00410486" w:rsidRDefault="0061603A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61603A" w:rsidRPr="00C250AC" w14:paraId="1242F197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46999EC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1603A" w:rsidRPr="00C250AC" w14:paraId="49DFE926" w14:textId="77777777" w:rsidTr="00F27DD5">
                        <w:tc>
                          <w:tcPr>
                            <w:tcW w:w="5000" w:type="pct"/>
                          </w:tcPr>
                          <w:p w14:paraId="2D3AF543" w14:textId="77777777" w:rsidR="0061603A" w:rsidRPr="00FE518A" w:rsidRDefault="0061603A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ly interprets solution</w:t>
                            </w:r>
                          </w:p>
                        </w:tc>
                      </w:tr>
                    </w:tbl>
                    <w:p w14:paraId="2E004088" w14:textId="77777777" w:rsidR="0061603A" w:rsidRDefault="0061603A" w:rsidP="0061603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24B7DED8" w14:textId="77777777" w:rsidR="0061603A" w:rsidRDefault="0061603A" w:rsidP="0061603A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207B972D" w14:textId="77777777" w:rsidR="0061603A" w:rsidRDefault="0061603A" w:rsidP="0061603A">
      <w:pPr>
        <w:pStyle w:val="QNum"/>
      </w:pPr>
      <w:r>
        <w:lastRenderedPageBreak/>
        <w:t>Question 4</w:t>
      </w:r>
      <w:r>
        <w:tab/>
        <w:t>(7 marks)</w:t>
      </w:r>
    </w:p>
    <w:p w14:paraId="40635717" w14:textId="77777777" w:rsidR="0061603A" w:rsidRDefault="0061603A" w:rsidP="0061603A">
      <w:r>
        <w:t xml:space="preserve">The coordinates of three points in space are </w:t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 3, 3</m:t>
            </m:r>
          </m:e>
        </m:d>
        <m:r>
          <w:rPr>
            <w:rFonts w:ascii="Cambria Math" w:hAnsi="Cambria Math"/>
          </w:rPr>
          <m:t>, M(-2, 1, -1)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N(-1, 1, 2)</m:t>
        </m:r>
      </m:oMath>
      <w:r>
        <w:rPr>
          <w:rFonts w:eastAsiaTheme="minorEastAsia"/>
        </w:rPr>
        <w:t>.</w:t>
      </w:r>
    </w:p>
    <w:p w14:paraId="3E10DA9B" w14:textId="77777777" w:rsidR="0061603A" w:rsidRDefault="0061603A" w:rsidP="0061603A">
      <w:pPr>
        <w:rPr>
          <w:rFonts w:eastAsiaTheme="minorEastAsia"/>
        </w:rPr>
      </w:pPr>
    </w:p>
    <w:p w14:paraId="279F5091" w14:textId="77777777" w:rsidR="0061603A" w:rsidRDefault="0061603A" w:rsidP="0061603A">
      <w:pPr>
        <w:pStyle w:val="Parta"/>
        <w:rPr>
          <w:rFonts w:eastAsiaTheme="minorEastAsia"/>
        </w:rPr>
      </w:pPr>
      <w:r>
        <w:t>(a)</w:t>
      </w:r>
      <w:r>
        <w:tab/>
        <w:t>Determine the vector equation of the sphere with diameter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LM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25E27F81" w14:textId="77777777" w:rsidR="0061603A" w:rsidRDefault="0061603A" w:rsidP="0061603A">
      <w:pPr>
        <w:pStyle w:val="Parta"/>
        <w:rPr>
          <w:rFonts w:eastAsiaTheme="minorEastAsia"/>
        </w:rPr>
      </w:pPr>
    </w:p>
    <w:p w14:paraId="7D422D82" w14:textId="77777777" w:rsidR="0061603A" w:rsidRDefault="0061603A" w:rsidP="0061603A">
      <w:pPr>
        <w:pStyle w:val="Parta"/>
        <w:rPr>
          <w:rFonts w:eastAsiaTheme="minorEastAsia"/>
        </w:rPr>
      </w:pPr>
    </w:p>
    <w:p w14:paraId="6ED8D686" w14:textId="77777777" w:rsidR="0061603A" w:rsidRDefault="0061603A" w:rsidP="0061603A">
      <w:pPr>
        <w:pStyle w:val="Parta"/>
        <w:rPr>
          <w:rFonts w:eastAsiaTheme="minorEastAsia"/>
        </w:rPr>
      </w:pPr>
    </w:p>
    <w:p w14:paraId="0FAACE17" w14:textId="77777777" w:rsidR="0061603A" w:rsidRDefault="0061603A" w:rsidP="0061603A">
      <w:pPr>
        <w:pStyle w:val="Parta"/>
        <w:rPr>
          <w:rFonts w:eastAsiaTheme="minorEastAsia"/>
        </w:rPr>
      </w:pPr>
    </w:p>
    <w:p w14:paraId="26B10221" w14:textId="77777777" w:rsidR="0061603A" w:rsidRDefault="0061603A" w:rsidP="0061603A">
      <w:pPr>
        <w:pStyle w:val="Parta"/>
      </w:pPr>
    </w:p>
    <w:p w14:paraId="6FAB612F" w14:textId="77777777" w:rsidR="0061603A" w:rsidRDefault="0061603A" w:rsidP="0061603A">
      <w:pPr>
        <w:pStyle w:val="Parta"/>
      </w:pPr>
    </w:p>
    <w:p w14:paraId="1CBC46EE" w14:textId="77777777" w:rsidR="0061603A" w:rsidRDefault="0061603A" w:rsidP="0061603A">
      <w:pPr>
        <w:pStyle w:val="Parta"/>
      </w:pPr>
    </w:p>
    <w:p w14:paraId="7DF9DFDD" w14:textId="77777777" w:rsidR="0061603A" w:rsidRDefault="0061603A" w:rsidP="0061603A">
      <w:pPr>
        <w:pStyle w:val="Parta"/>
      </w:pPr>
    </w:p>
    <w:p w14:paraId="760E2575" w14:textId="77777777" w:rsidR="0061603A" w:rsidRDefault="0061603A" w:rsidP="0061603A">
      <w:pPr>
        <w:pStyle w:val="Parta"/>
      </w:pPr>
    </w:p>
    <w:p w14:paraId="17BFE33B" w14:textId="77777777" w:rsidR="0061603A" w:rsidRDefault="0061603A" w:rsidP="0061603A">
      <w:pPr>
        <w:pStyle w:val="Parta"/>
      </w:pPr>
    </w:p>
    <w:p w14:paraId="377D0D4D" w14:textId="77777777" w:rsidR="0061603A" w:rsidRDefault="0061603A" w:rsidP="0061603A">
      <w:pPr>
        <w:pStyle w:val="Parta"/>
      </w:pPr>
    </w:p>
    <w:p w14:paraId="537405A8" w14:textId="77777777" w:rsidR="0061603A" w:rsidRDefault="0061603A" w:rsidP="0061603A">
      <w:pPr>
        <w:pStyle w:val="Parta"/>
      </w:pPr>
    </w:p>
    <w:p w14:paraId="2509F133" w14:textId="77777777" w:rsidR="0061603A" w:rsidRDefault="0061603A" w:rsidP="0061603A">
      <w:pPr>
        <w:pStyle w:val="Parta"/>
      </w:pPr>
    </w:p>
    <w:p w14:paraId="0976EBFA" w14:textId="77777777" w:rsidR="0061603A" w:rsidRDefault="0061603A" w:rsidP="0061603A">
      <w:pPr>
        <w:pStyle w:val="Parta"/>
      </w:pPr>
    </w:p>
    <w:p w14:paraId="32477D02" w14:textId="77777777" w:rsidR="0061603A" w:rsidRDefault="0061603A" w:rsidP="0061603A">
      <w:pPr>
        <w:pStyle w:val="Parta"/>
      </w:pPr>
    </w:p>
    <w:p w14:paraId="7B938F7D" w14:textId="77777777" w:rsidR="0061603A" w:rsidRDefault="0061603A" w:rsidP="0061603A">
      <w:pPr>
        <w:pStyle w:val="Parta"/>
      </w:pPr>
    </w:p>
    <w:p w14:paraId="66F49F7A" w14:textId="77777777" w:rsidR="0061603A" w:rsidRDefault="0061603A" w:rsidP="0061603A">
      <w:pPr>
        <w:pStyle w:val="Parta"/>
      </w:pPr>
    </w:p>
    <w:p w14:paraId="5196E8E8" w14:textId="77777777" w:rsidR="0061603A" w:rsidRDefault="0061603A" w:rsidP="0061603A">
      <w:pPr>
        <w:pStyle w:val="Parta"/>
      </w:pPr>
    </w:p>
    <w:p w14:paraId="2571E11A" w14:textId="77777777" w:rsidR="0061603A" w:rsidRDefault="0061603A" w:rsidP="0061603A">
      <w:pPr>
        <w:pStyle w:val="Parta"/>
      </w:pPr>
    </w:p>
    <w:p w14:paraId="1CD56D9A" w14:textId="77777777" w:rsidR="0061603A" w:rsidRDefault="0061603A" w:rsidP="0061603A">
      <w:pPr>
        <w:pStyle w:val="Parta"/>
      </w:pPr>
    </w:p>
    <w:p w14:paraId="42DA678A" w14:textId="77777777" w:rsidR="0061603A" w:rsidRDefault="0061603A" w:rsidP="0061603A">
      <w:pPr>
        <w:pStyle w:val="Parta"/>
      </w:pPr>
    </w:p>
    <w:p w14:paraId="4FC2F49F" w14:textId="77777777" w:rsidR="0061603A" w:rsidRDefault="0061603A" w:rsidP="0061603A">
      <w:pPr>
        <w:pStyle w:val="Parta"/>
      </w:pPr>
    </w:p>
    <w:p w14:paraId="052F494A" w14:textId="77777777" w:rsidR="0061603A" w:rsidRDefault="0061603A" w:rsidP="0061603A">
      <w:pPr>
        <w:pStyle w:val="Parta"/>
      </w:pPr>
    </w:p>
    <w:p w14:paraId="021B40FA" w14:textId="77777777" w:rsidR="0061603A" w:rsidRDefault="0061603A" w:rsidP="0061603A">
      <w:pPr>
        <w:pStyle w:val="Parta"/>
      </w:pPr>
    </w:p>
    <w:p w14:paraId="6A9866EC" w14:textId="77777777" w:rsidR="0061603A" w:rsidRDefault="0061603A" w:rsidP="0061603A">
      <w:pPr>
        <w:pStyle w:val="Parta"/>
        <w:rPr>
          <w:rFonts w:eastAsiaTheme="minorEastAsia"/>
        </w:rPr>
      </w:pPr>
      <w:r>
        <w:t>(b)</w:t>
      </w:r>
      <w:r>
        <w:tab/>
        <w:t>Determine the Cartesian equation of the plane that contains all three points</w:t>
      </w:r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73B15D1A" w14:textId="77777777" w:rsidR="0061603A" w:rsidRDefault="0061603A" w:rsidP="0061603A">
      <w:pPr>
        <w:pStyle w:val="Parta"/>
        <w:rPr>
          <w:rFonts w:eastAsiaTheme="minorEastAsia"/>
        </w:rPr>
      </w:pPr>
    </w:p>
    <w:p w14:paraId="764D9877" w14:textId="77777777" w:rsidR="0061603A" w:rsidRDefault="0061603A" w:rsidP="0061603A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3522C623" w14:textId="77777777" w:rsidR="0061603A" w:rsidRDefault="0061603A" w:rsidP="0061603A">
      <w:pPr>
        <w:pStyle w:val="QNum"/>
      </w:pPr>
      <w:r>
        <w:lastRenderedPageBreak/>
        <w:t>Question 4</w:t>
      </w:r>
      <w:r>
        <w:tab/>
        <w:t>(7 marks)</w:t>
      </w:r>
    </w:p>
    <w:p w14:paraId="12180309" w14:textId="77777777" w:rsidR="0061603A" w:rsidRDefault="0061603A" w:rsidP="0061603A">
      <w:r>
        <w:t xml:space="preserve">The coordinates of three points in space are </w:t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 3, 3</m:t>
            </m:r>
          </m:e>
        </m:d>
        <m:r>
          <w:rPr>
            <w:rFonts w:ascii="Cambria Math" w:hAnsi="Cambria Math"/>
          </w:rPr>
          <m:t>, M(-2, 1, -1)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N(-1, 1, 2)</m:t>
        </m:r>
      </m:oMath>
      <w:r>
        <w:rPr>
          <w:rFonts w:eastAsiaTheme="minorEastAsia"/>
        </w:rPr>
        <w:t>.</w:t>
      </w:r>
    </w:p>
    <w:p w14:paraId="3E392D56" w14:textId="77777777" w:rsidR="0061603A" w:rsidRDefault="0061603A" w:rsidP="0061603A">
      <w:pPr>
        <w:rPr>
          <w:rFonts w:eastAsiaTheme="minorEastAsia"/>
        </w:rPr>
      </w:pPr>
    </w:p>
    <w:p w14:paraId="328D1782" w14:textId="77777777" w:rsidR="0061603A" w:rsidRDefault="0061603A" w:rsidP="0061603A">
      <w:pPr>
        <w:pStyle w:val="Parta"/>
        <w:rPr>
          <w:rFonts w:eastAsiaTheme="minorEastAsia"/>
        </w:rPr>
      </w:pPr>
      <w:r>
        <w:t>(a)</w:t>
      </w:r>
      <w:r>
        <w:tab/>
        <w:t>Determine the vector equation of the sphere with diameter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LM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69CB92D7" w14:textId="77777777" w:rsidR="0061603A" w:rsidRDefault="0061603A" w:rsidP="0061603A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B3ED36" wp14:editId="699FF759">
                <wp:simplePos x="0" y="0"/>
                <wp:positionH relativeFrom="column">
                  <wp:posOffset>1311910</wp:posOffset>
                </wp:positionH>
                <wp:positionV relativeFrom="paragraph">
                  <wp:posOffset>104140</wp:posOffset>
                </wp:positionV>
                <wp:extent cx="3352800" cy="3460750"/>
                <wp:effectExtent l="0" t="0" r="19050" b="2540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0" cy="3460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266"/>
                            </w:tblGrid>
                            <w:tr w:rsidR="0061603A" w:rsidRPr="00C250AC" w14:paraId="7BAEF4D2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506A9DA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1603A" w:rsidRPr="00C250AC" w14:paraId="61F6BFD5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1F31A53" w14:textId="77777777" w:rsidR="0061603A" w:rsidRDefault="0061603A" w:rsidP="00992D52">
                                  <w:pPr>
                                    <w:pStyle w:val="Parts"/>
                                  </w:pPr>
                                  <w:r>
                                    <w:t>Centre:</w:t>
                                  </w:r>
                                </w:p>
                                <w:p w14:paraId="66458358" w14:textId="77777777" w:rsidR="0061603A" w:rsidRPr="00585509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0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3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3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2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1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1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d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  <w:p w14:paraId="13CCB2B9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2EF10EF7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>Radius:</w:t>
                                  </w:r>
                                </w:p>
                                <w:p w14:paraId="70D7F690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0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3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3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1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1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d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  <w:p w14:paraId="281AF48A" w14:textId="77777777" w:rsidR="0061603A" w:rsidRDefault="0061603A" w:rsidP="00992D52">
                                  <w:pPr>
                                    <w:pStyle w:val="Parts"/>
                                  </w:pPr>
                                </w:p>
                                <w:p w14:paraId="2D242049" w14:textId="77777777" w:rsidR="0061603A" w:rsidRDefault="0061603A" w:rsidP="00992D52">
                                  <w:pPr>
                                    <w:pStyle w:val="Parts"/>
                                  </w:pPr>
                                  <w:r>
                                    <w:t>Equation:</w:t>
                                  </w:r>
                                </w:p>
                                <w:p w14:paraId="5DF7554D" w14:textId="77777777" w:rsidR="0061603A" w:rsidRDefault="0061603A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limLow>
                                            <m:limLow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limLow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r</m:t>
                                              </m:r>
                                            </m:e>
                                            <m:li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∼</m:t>
                                              </m:r>
                                            </m:lim>
                                          </m:limLow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1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1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d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  <w:p w14:paraId="7490616E" w14:textId="77777777" w:rsidR="0061603A" w:rsidRPr="00410486" w:rsidRDefault="0061603A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61603A" w:rsidRPr="00C250AC" w14:paraId="3610C11F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22A266B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1603A" w:rsidRPr="00C250AC" w14:paraId="28660B18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3BCD8B78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calculates centr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576C3FD4" w14:textId="77777777" w:rsidR="0061603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calculates radius or diameter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D97B8F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vector equation</w:t>
                                  </w:r>
                                </w:p>
                              </w:tc>
                            </w:tr>
                          </w:tbl>
                          <w:p w14:paraId="6DC47228" w14:textId="77777777" w:rsidR="0061603A" w:rsidRDefault="0061603A" w:rsidP="0061603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B3ED36" id="Text Box 15" o:spid="_x0000_s1029" type="#_x0000_t202" style="position:absolute;left:0;text-align:left;margin-left:103.3pt;margin-top:8.2pt;width:264pt;height:27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266"/>
                      </w:tblGrid>
                      <w:tr w:rsidR="0061603A" w:rsidRPr="00C250AC" w14:paraId="7BAEF4D2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506A9DA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1603A" w:rsidRPr="00C250AC" w14:paraId="61F6BFD5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01F31A53" w14:textId="77777777" w:rsidR="0061603A" w:rsidRDefault="0061603A" w:rsidP="00992D52">
                            <w:pPr>
                              <w:pStyle w:val="Parts"/>
                            </w:pPr>
                            <w:r>
                              <w:t>Centre:</w:t>
                            </w:r>
                          </w:p>
                          <w:p w14:paraId="66458358" w14:textId="77777777" w:rsidR="0061603A" w:rsidRPr="00585509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2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  <w:p w14:paraId="13CCB2B9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2EF10EF7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>Radius:</w:t>
                            </w:r>
                          </w:p>
                          <w:p w14:paraId="70D7F690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14:paraId="281AF48A" w14:textId="77777777" w:rsidR="0061603A" w:rsidRDefault="0061603A" w:rsidP="00992D52">
                            <w:pPr>
                              <w:pStyle w:val="Parts"/>
                            </w:pPr>
                          </w:p>
                          <w:p w14:paraId="2D242049" w14:textId="77777777" w:rsidR="0061603A" w:rsidRDefault="0061603A" w:rsidP="00992D52">
                            <w:pPr>
                              <w:pStyle w:val="Parts"/>
                            </w:pPr>
                            <w:r>
                              <w:t>Equation:</w:t>
                            </w:r>
                          </w:p>
                          <w:p w14:paraId="5DF7554D" w14:textId="77777777" w:rsidR="0061603A" w:rsidRDefault="0061603A" w:rsidP="00992D52">
                            <w:pPr>
                              <w:pStyle w:val="Parts"/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limLow>
                                      <m:limLow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limLow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e>
                                      <m:li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∼</m:t>
                                        </m:r>
                                      </m:lim>
                                    </m:limLow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14:paraId="7490616E" w14:textId="77777777" w:rsidR="0061603A" w:rsidRPr="00410486" w:rsidRDefault="0061603A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61603A" w:rsidRPr="00C250AC" w14:paraId="3610C11F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22A266B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1603A" w:rsidRPr="00C250AC" w14:paraId="28660B18" w14:textId="77777777" w:rsidTr="00F27DD5">
                        <w:tc>
                          <w:tcPr>
                            <w:tcW w:w="5000" w:type="pct"/>
                          </w:tcPr>
                          <w:p w14:paraId="3BCD8B78" w14:textId="77777777" w:rsidR="0061603A" w:rsidRPr="00FE518A" w:rsidRDefault="0061603A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calculates centr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576C3FD4" w14:textId="77777777" w:rsidR="0061603A" w:rsidRDefault="0061603A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calculates radius or diamete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6ED97B8F" w14:textId="77777777" w:rsidR="0061603A" w:rsidRPr="00FE518A" w:rsidRDefault="0061603A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vector equation</w:t>
                            </w:r>
                          </w:p>
                        </w:tc>
                      </w:tr>
                    </w:tbl>
                    <w:p w14:paraId="6DC47228" w14:textId="77777777" w:rsidR="0061603A" w:rsidRDefault="0061603A" w:rsidP="0061603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41CD4049" w14:textId="77777777" w:rsidR="0061603A" w:rsidRDefault="0061603A" w:rsidP="0061603A">
      <w:pPr>
        <w:pStyle w:val="Parta"/>
        <w:rPr>
          <w:rFonts w:eastAsiaTheme="minorEastAsia"/>
        </w:rPr>
      </w:pPr>
    </w:p>
    <w:p w14:paraId="7A2805DC" w14:textId="77777777" w:rsidR="0061603A" w:rsidRDefault="0061603A" w:rsidP="0061603A">
      <w:pPr>
        <w:pStyle w:val="Parta"/>
        <w:rPr>
          <w:rFonts w:eastAsiaTheme="minorEastAsia"/>
        </w:rPr>
      </w:pPr>
    </w:p>
    <w:p w14:paraId="6C75C4DA" w14:textId="77777777" w:rsidR="0061603A" w:rsidRDefault="0061603A" w:rsidP="0061603A">
      <w:pPr>
        <w:pStyle w:val="Parta"/>
        <w:rPr>
          <w:rFonts w:eastAsiaTheme="minorEastAsia"/>
        </w:rPr>
      </w:pPr>
    </w:p>
    <w:p w14:paraId="7D0DC9D1" w14:textId="77777777" w:rsidR="0061603A" w:rsidRDefault="0061603A" w:rsidP="0061603A">
      <w:pPr>
        <w:pStyle w:val="Parta"/>
      </w:pPr>
    </w:p>
    <w:p w14:paraId="1504430D" w14:textId="77777777" w:rsidR="0061603A" w:rsidRDefault="0061603A" w:rsidP="0061603A">
      <w:pPr>
        <w:pStyle w:val="Parta"/>
      </w:pPr>
    </w:p>
    <w:p w14:paraId="5F8D0165" w14:textId="77777777" w:rsidR="0061603A" w:rsidRDefault="0061603A" w:rsidP="0061603A">
      <w:pPr>
        <w:pStyle w:val="Parta"/>
      </w:pPr>
    </w:p>
    <w:p w14:paraId="3F7B57F5" w14:textId="77777777" w:rsidR="0061603A" w:rsidRDefault="0061603A" w:rsidP="0061603A">
      <w:pPr>
        <w:pStyle w:val="Parta"/>
      </w:pPr>
    </w:p>
    <w:p w14:paraId="79EA2ACA" w14:textId="77777777" w:rsidR="0061603A" w:rsidRDefault="0061603A" w:rsidP="0061603A">
      <w:pPr>
        <w:pStyle w:val="Parta"/>
      </w:pPr>
    </w:p>
    <w:p w14:paraId="277890F4" w14:textId="77777777" w:rsidR="0061603A" w:rsidRDefault="0061603A" w:rsidP="0061603A">
      <w:pPr>
        <w:pStyle w:val="Parta"/>
      </w:pPr>
    </w:p>
    <w:p w14:paraId="575DA6FF" w14:textId="77777777" w:rsidR="0061603A" w:rsidRDefault="0061603A" w:rsidP="0061603A">
      <w:pPr>
        <w:pStyle w:val="Parta"/>
      </w:pPr>
    </w:p>
    <w:p w14:paraId="3EDC73FB" w14:textId="77777777" w:rsidR="0061603A" w:rsidRDefault="0061603A" w:rsidP="0061603A">
      <w:pPr>
        <w:pStyle w:val="Parta"/>
      </w:pPr>
    </w:p>
    <w:p w14:paraId="2A5A3AE1" w14:textId="77777777" w:rsidR="0061603A" w:rsidRDefault="0061603A" w:rsidP="0061603A">
      <w:pPr>
        <w:pStyle w:val="Parta"/>
      </w:pPr>
    </w:p>
    <w:p w14:paraId="62918348" w14:textId="77777777" w:rsidR="0061603A" w:rsidRDefault="0061603A" w:rsidP="0061603A">
      <w:pPr>
        <w:pStyle w:val="Parta"/>
      </w:pPr>
    </w:p>
    <w:p w14:paraId="03664E2E" w14:textId="77777777" w:rsidR="0061603A" w:rsidRDefault="0061603A" w:rsidP="0061603A">
      <w:pPr>
        <w:pStyle w:val="Parta"/>
      </w:pPr>
    </w:p>
    <w:p w14:paraId="06D1F934" w14:textId="77777777" w:rsidR="0061603A" w:rsidRDefault="0061603A" w:rsidP="0061603A">
      <w:pPr>
        <w:pStyle w:val="Parta"/>
      </w:pPr>
    </w:p>
    <w:p w14:paraId="40520619" w14:textId="77777777" w:rsidR="0061603A" w:rsidRDefault="0061603A" w:rsidP="0061603A">
      <w:pPr>
        <w:pStyle w:val="Parta"/>
      </w:pPr>
    </w:p>
    <w:p w14:paraId="25C0CE7E" w14:textId="77777777" w:rsidR="0061603A" w:rsidRDefault="0061603A" w:rsidP="0061603A">
      <w:pPr>
        <w:pStyle w:val="Parta"/>
      </w:pPr>
    </w:p>
    <w:p w14:paraId="70BE7057" w14:textId="77777777" w:rsidR="0061603A" w:rsidRDefault="0061603A" w:rsidP="0061603A">
      <w:pPr>
        <w:pStyle w:val="Parta"/>
      </w:pPr>
    </w:p>
    <w:p w14:paraId="54E8BF20" w14:textId="77777777" w:rsidR="0061603A" w:rsidRDefault="0061603A" w:rsidP="0061603A">
      <w:pPr>
        <w:pStyle w:val="Parta"/>
      </w:pPr>
    </w:p>
    <w:p w14:paraId="7FF922D6" w14:textId="77777777" w:rsidR="0061603A" w:rsidRDefault="0061603A" w:rsidP="0061603A">
      <w:pPr>
        <w:pStyle w:val="Parta"/>
      </w:pPr>
    </w:p>
    <w:p w14:paraId="13BA6162" w14:textId="77777777" w:rsidR="0061603A" w:rsidRDefault="0061603A" w:rsidP="0061603A">
      <w:pPr>
        <w:pStyle w:val="Parta"/>
      </w:pPr>
    </w:p>
    <w:p w14:paraId="7036A6F8" w14:textId="77777777" w:rsidR="0061603A" w:rsidRDefault="0061603A" w:rsidP="0061603A">
      <w:pPr>
        <w:pStyle w:val="Parta"/>
      </w:pPr>
    </w:p>
    <w:p w14:paraId="7BB06509" w14:textId="77777777" w:rsidR="0061603A" w:rsidRDefault="0061603A" w:rsidP="0061603A">
      <w:pPr>
        <w:pStyle w:val="Parta"/>
      </w:pPr>
    </w:p>
    <w:p w14:paraId="39210EAB" w14:textId="77777777" w:rsidR="0061603A" w:rsidRDefault="0061603A" w:rsidP="0061603A">
      <w:pPr>
        <w:pStyle w:val="Parta"/>
        <w:rPr>
          <w:rFonts w:eastAsiaTheme="minorEastAsia"/>
        </w:rPr>
      </w:pPr>
      <w:r>
        <w:t>(b)</w:t>
      </w:r>
      <w:r>
        <w:tab/>
        <w:t>Determine the Cartesian equation of the plane that contains all three points</w:t>
      </w:r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443C8E76" w14:textId="77777777" w:rsidR="0061603A" w:rsidRDefault="0061603A" w:rsidP="0061603A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E0FD28" wp14:editId="2A5CA99F">
                <wp:simplePos x="0" y="0"/>
                <wp:positionH relativeFrom="column">
                  <wp:posOffset>1019810</wp:posOffset>
                </wp:positionH>
                <wp:positionV relativeFrom="paragraph">
                  <wp:posOffset>133350</wp:posOffset>
                </wp:positionV>
                <wp:extent cx="4013200" cy="3886200"/>
                <wp:effectExtent l="0" t="0" r="25400" b="1905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8862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304"/>
                            </w:tblGrid>
                            <w:tr w:rsidR="0061603A" w:rsidRPr="00C250AC" w14:paraId="5B006CC1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3CC986E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1603A" w:rsidRPr="00C250AC" w14:paraId="7876D30E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3A591C2E" w14:textId="77777777" w:rsidR="0061603A" w:rsidRPr="00781CC1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L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,  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L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  <w:p w14:paraId="079AD20D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5978FF2F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>Normal to plane:</w:t>
                                  </w:r>
                                </w:p>
                                <w:p w14:paraId="11E28C56" w14:textId="77777777" w:rsidR="0061603A" w:rsidRPr="00781CC1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limLow>
                                        <m:limLow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limLow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e>
                                        <m:li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∼</m:t>
                                          </m:r>
                                        </m:lim>
                                      </m:limLow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  <w:p w14:paraId="3B2E860D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02D96D27" w14:textId="77777777" w:rsidR="0061603A" w:rsidRDefault="0061603A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>Constant:</w:t>
                                  </w:r>
                                </w:p>
                                <w:p w14:paraId="6A3D2F22" w14:textId="77777777" w:rsidR="0061603A" w:rsidRDefault="0061603A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∙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6</m:t>
                                      </m:r>
                                    </m:oMath>
                                  </m:oMathPara>
                                </w:p>
                                <w:p w14:paraId="48460D83" w14:textId="77777777" w:rsidR="0061603A" w:rsidRDefault="0061603A" w:rsidP="00992D52">
                                  <w:pPr>
                                    <w:pStyle w:val="Parts"/>
                                  </w:pPr>
                                </w:p>
                                <w:p w14:paraId="4281231F" w14:textId="77777777" w:rsidR="0061603A" w:rsidRDefault="0061603A" w:rsidP="00992D52">
                                  <w:pPr>
                                    <w:pStyle w:val="Parts"/>
                                  </w:pPr>
                                  <w:r>
                                    <w:t>Cartesian equation:</w:t>
                                  </w:r>
                                </w:p>
                                <w:p w14:paraId="6F2D2F81" w14:textId="77777777" w:rsidR="0061603A" w:rsidRDefault="0061603A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3x+y+z=6</m:t>
                                      </m:r>
                                    </m:oMath>
                                  </m:oMathPara>
                                </w:p>
                                <w:p w14:paraId="33846080" w14:textId="77777777" w:rsidR="0061603A" w:rsidRPr="00410486" w:rsidRDefault="0061603A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61603A" w:rsidRPr="00C250AC" w14:paraId="6A84BB62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18BC803" w14:textId="77777777" w:rsidR="0061603A" w:rsidRPr="00C250AC" w:rsidRDefault="0061603A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1603A" w:rsidRPr="00C250AC" w14:paraId="4DA1F067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01158376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derives two vectors in the plan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160F12D" w14:textId="77777777" w:rsidR="0061603A" w:rsidRDefault="0061603A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calculates normal to plan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F1124BC" w14:textId="77777777" w:rsidR="0061603A" w:rsidRDefault="0061603A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alculates constant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7FBB4062" w14:textId="77777777" w:rsidR="0061603A" w:rsidRPr="00FE518A" w:rsidRDefault="0061603A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cartesian equation</w:t>
                                  </w:r>
                                </w:p>
                              </w:tc>
                            </w:tr>
                          </w:tbl>
                          <w:p w14:paraId="5890828C" w14:textId="77777777" w:rsidR="0061603A" w:rsidRDefault="0061603A" w:rsidP="0061603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0FD28" id="Text Box 16" o:spid="_x0000_s1030" type="#_x0000_t202" style="position:absolute;left:0;text-align:left;margin-left:80.3pt;margin-top:10.5pt;width:316pt;height:30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304"/>
                      </w:tblGrid>
                      <w:tr w:rsidR="0061603A" w:rsidRPr="00C250AC" w14:paraId="5B006CC1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3CC986E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1603A" w:rsidRPr="00C250AC" w14:paraId="7876D30E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3A591C2E" w14:textId="77777777" w:rsidR="0061603A" w:rsidRPr="00781CC1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L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L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  <w:p w14:paraId="079AD20D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5978FF2F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>Normal to plane:</w:t>
                            </w:r>
                          </w:p>
                          <w:p w14:paraId="11E28C56" w14:textId="77777777" w:rsidR="0061603A" w:rsidRPr="00781CC1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limLow>
                                  <m:limLow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limLow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lim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∼</m:t>
                                    </m:r>
                                  </m:lim>
                                </m:limLow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  <w:p w14:paraId="3B2E860D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02D96D27" w14:textId="77777777" w:rsidR="0061603A" w:rsidRDefault="0061603A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>Constant:</w:t>
                            </w:r>
                          </w:p>
                          <w:p w14:paraId="6A3D2F22" w14:textId="77777777" w:rsidR="0061603A" w:rsidRDefault="0061603A" w:rsidP="00992D52">
                            <w:pPr>
                              <w:pStyle w:val="Parts"/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∙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6</m:t>
                                </m:r>
                              </m:oMath>
                            </m:oMathPara>
                          </w:p>
                          <w:p w14:paraId="48460D83" w14:textId="77777777" w:rsidR="0061603A" w:rsidRDefault="0061603A" w:rsidP="00992D52">
                            <w:pPr>
                              <w:pStyle w:val="Parts"/>
                            </w:pPr>
                          </w:p>
                          <w:p w14:paraId="4281231F" w14:textId="77777777" w:rsidR="0061603A" w:rsidRDefault="0061603A" w:rsidP="00992D52">
                            <w:pPr>
                              <w:pStyle w:val="Parts"/>
                            </w:pPr>
                            <w:r>
                              <w:t>Cartesian equation:</w:t>
                            </w:r>
                          </w:p>
                          <w:p w14:paraId="6F2D2F81" w14:textId="77777777" w:rsidR="0061603A" w:rsidRDefault="0061603A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3x+y+z=6</m:t>
                                </m:r>
                              </m:oMath>
                            </m:oMathPara>
                          </w:p>
                          <w:p w14:paraId="33846080" w14:textId="77777777" w:rsidR="0061603A" w:rsidRPr="00410486" w:rsidRDefault="0061603A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61603A" w:rsidRPr="00C250AC" w14:paraId="6A84BB62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18BC803" w14:textId="77777777" w:rsidR="0061603A" w:rsidRPr="00C250AC" w:rsidRDefault="0061603A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1603A" w:rsidRPr="00C250AC" w14:paraId="4DA1F067" w14:textId="77777777" w:rsidTr="00F27DD5">
                        <w:tc>
                          <w:tcPr>
                            <w:tcW w:w="5000" w:type="pct"/>
                          </w:tcPr>
                          <w:p w14:paraId="01158376" w14:textId="77777777" w:rsidR="0061603A" w:rsidRPr="00FE518A" w:rsidRDefault="0061603A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derives two vectors in the plan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3160F12D" w14:textId="77777777" w:rsidR="0061603A" w:rsidRDefault="0061603A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calculates normal to plan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6F1124BC" w14:textId="77777777" w:rsidR="0061603A" w:rsidRDefault="0061603A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alculates constan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7FBB4062" w14:textId="77777777" w:rsidR="0061603A" w:rsidRPr="00FE518A" w:rsidRDefault="0061603A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cartesian equation</w:t>
                            </w:r>
                          </w:p>
                        </w:tc>
                      </w:tr>
                    </w:tbl>
                    <w:p w14:paraId="5890828C" w14:textId="77777777" w:rsidR="0061603A" w:rsidRDefault="0061603A" w:rsidP="0061603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623224A0" w14:textId="77777777" w:rsidR="0061603A" w:rsidRDefault="0061603A" w:rsidP="0061603A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0534B1DA" w14:textId="77777777" w:rsidR="001475E1" w:rsidRDefault="001475E1" w:rsidP="001475E1">
      <w:pPr>
        <w:pStyle w:val="QNum"/>
      </w:pPr>
      <w:r>
        <w:lastRenderedPageBreak/>
        <w:t>Question 4</w:t>
      </w:r>
      <w:r>
        <w:tab/>
        <w:t>(9 marks)</w:t>
      </w:r>
    </w:p>
    <w:p w14:paraId="5197B1F7" w14:textId="77777777" w:rsidR="001475E1" w:rsidRDefault="001475E1" w:rsidP="001475E1">
      <w:pPr>
        <w:pStyle w:val="Parta"/>
      </w:pPr>
      <w:r>
        <w:t>(a)</w:t>
      </w:r>
      <w:r>
        <w:tab/>
        <w:t>Solve the following system of equations and interpret the solution geometrically.</w:t>
      </w:r>
    </w:p>
    <w:p w14:paraId="43932C4B" w14:textId="77777777" w:rsidR="001475E1" w:rsidRDefault="001475E1" w:rsidP="001475E1">
      <w:pPr>
        <w:pStyle w:val="Parta"/>
      </w:pPr>
      <w:r>
        <w:tab/>
      </w:r>
      <w:r>
        <w:tab/>
        <w:t>(4 marks)</w:t>
      </w:r>
    </w:p>
    <w:p w14:paraId="001711BE" w14:textId="77777777" w:rsidR="001475E1" w:rsidRDefault="001475E1" w:rsidP="001475E1">
      <w:pPr>
        <w:pStyle w:val="Parta"/>
      </w:pPr>
    </w:p>
    <w:p w14:paraId="101046FF" w14:textId="77777777" w:rsidR="001475E1" w:rsidRPr="00F525BB" w:rsidRDefault="001475E1" w:rsidP="001475E1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</m:t>
          </m:r>
          <m:r>
            <m:rPr>
              <m:sty m:val="p"/>
              <m:aln/>
            </m:rPr>
            <w:rPr>
              <w:rFonts w:ascii="Cambria Math" w:hAnsi="Cambria Math"/>
            </w:rPr>
            <m:t>=3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+3</m:t>
          </m:r>
          <m:r>
            <w:rPr>
              <w:rFonts w:ascii="Cambria Math" w:hAnsi="Cambria Math"/>
            </w:rPr>
            <m:t>z</m:t>
          </m:r>
          <m:r>
            <m:rPr>
              <m:sty m:val="p"/>
              <m:aln/>
            </m:rPr>
            <w:rPr>
              <w:rFonts w:ascii="Cambria Math" w:hAnsi="Cambria Math"/>
            </w:rPr>
            <m:t>=4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r>
            <w:rPr>
              <w:rFonts w:ascii="Cambria Math" w:eastAsiaTheme="minorEastAsia" w:hAnsi="Cambria Math"/>
            </w:rPr>
            <m:t>y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w:rPr>
              <w:rFonts w:ascii="Cambria Math" w:eastAsiaTheme="minorEastAsia" w:hAnsi="Cambria Math"/>
            </w:rPr>
            <m:t>z</m:t>
          </m:r>
          <m:r>
            <m:rPr>
              <m:sty m:val="p"/>
              <m:aln/>
            </m:rPr>
            <w:rPr>
              <w:rFonts w:ascii="Cambria Math" w:eastAsiaTheme="minorEastAsia" w:hAnsi="Cambria Math"/>
            </w:rPr>
            <m:t>=-5</m:t>
          </m:r>
        </m:oMath>
      </m:oMathPara>
    </w:p>
    <w:p w14:paraId="5B80551E" w14:textId="77777777" w:rsidR="001475E1" w:rsidRDefault="001475E1" w:rsidP="001475E1">
      <w:pPr>
        <w:pStyle w:val="Parta"/>
      </w:pPr>
    </w:p>
    <w:p w14:paraId="654E3509" w14:textId="77777777" w:rsidR="001475E1" w:rsidRDefault="001475E1" w:rsidP="001475E1">
      <w:pPr>
        <w:spacing w:after="160" w:line="259" w:lineRule="auto"/>
      </w:pPr>
      <w:r>
        <w:br w:type="page"/>
      </w:r>
    </w:p>
    <w:p w14:paraId="0455796F" w14:textId="77777777" w:rsidR="001475E1" w:rsidRDefault="001475E1" w:rsidP="001475E1">
      <w:pPr>
        <w:pStyle w:val="Parta"/>
      </w:pPr>
      <w:r>
        <w:lastRenderedPageBreak/>
        <w:t>(b)</w:t>
      </w:r>
      <w:r>
        <w:tab/>
        <w:t xml:space="preserve">The position vectors of points </w:t>
      </w:r>
      <m:oMath>
        <m:r>
          <w:rPr>
            <w:rFonts w:ascii="Cambria Math" w:hAnsi="Cambria Math"/>
          </w:rPr>
          <m:t>A, B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C</m:t>
        </m:r>
      </m:oMath>
      <w:r>
        <w:rPr>
          <w:rFonts w:eastAsiaTheme="minorEastAsia"/>
        </w:rPr>
        <w:t xml:space="preserve"> are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A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6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B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</w:rPr>
        <w:t xml:space="preserve"> and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C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</m:mr>
            </m:m>
          </m:e>
        </m:d>
      </m:oMath>
      <w:r>
        <w:rPr>
          <w:rFonts w:eastAsiaTheme="minorEastAsia"/>
        </w:rPr>
        <w:t>.</w:t>
      </w:r>
      <w:r>
        <w:rPr>
          <w:rFonts w:eastAsiaTheme="minorEastAsia"/>
        </w:rPr>
        <w:br/>
      </w:r>
      <w:r>
        <w:rPr>
          <w:rFonts w:eastAsiaTheme="minorEastAsia"/>
        </w:rPr>
        <w:br/>
        <w:t xml:space="preserve">Determine the Cartesian equation of the plane through the line </w:t>
      </w:r>
      <m:oMath>
        <m:r>
          <w:rPr>
            <w:rFonts w:ascii="Cambria Math" w:eastAsiaTheme="minorEastAsia" w:hAnsi="Cambria Math"/>
          </w:rPr>
          <m:t>AB</m:t>
        </m:r>
      </m:oMath>
      <w:r>
        <w:rPr>
          <w:rFonts w:eastAsiaTheme="minorEastAsia"/>
        </w:rPr>
        <w:t xml:space="preserve"> and perpendicular to the plane </w:t>
      </w:r>
      <m:oMath>
        <m:r>
          <w:rPr>
            <w:rFonts w:ascii="Cambria Math" w:eastAsiaTheme="minorEastAsia" w:hAnsi="Cambria Math"/>
          </w:rPr>
          <m:t>OBC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5 marks)</w:t>
      </w:r>
    </w:p>
    <w:p w14:paraId="59FC8123" w14:textId="08EE56F0" w:rsidR="0061603A" w:rsidRDefault="0061603A"/>
    <w:p w14:paraId="3A89DA35" w14:textId="5584E362" w:rsidR="001475E1" w:rsidRDefault="001475E1"/>
    <w:p w14:paraId="661403BC" w14:textId="28E03B09" w:rsidR="001475E1" w:rsidRDefault="001475E1"/>
    <w:p w14:paraId="3D4585C9" w14:textId="2F2A4EBB" w:rsidR="001475E1" w:rsidRDefault="001475E1"/>
    <w:p w14:paraId="051B2631" w14:textId="7D94D97F" w:rsidR="001475E1" w:rsidRDefault="001475E1"/>
    <w:p w14:paraId="5268EA13" w14:textId="1DE8CE5F" w:rsidR="001475E1" w:rsidRDefault="001475E1"/>
    <w:p w14:paraId="0741C278" w14:textId="00CE32AA" w:rsidR="001475E1" w:rsidRDefault="001475E1"/>
    <w:p w14:paraId="017A58A9" w14:textId="4DA80803" w:rsidR="001475E1" w:rsidRDefault="001475E1"/>
    <w:p w14:paraId="42483E68" w14:textId="688EE8CE" w:rsidR="001475E1" w:rsidRDefault="001475E1"/>
    <w:p w14:paraId="4D861C8C" w14:textId="2D020E69" w:rsidR="001475E1" w:rsidRDefault="001475E1"/>
    <w:p w14:paraId="42EFAD08" w14:textId="7FCDF268" w:rsidR="001475E1" w:rsidRDefault="001475E1"/>
    <w:p w14:paraId="1AD96C35" w14:textId="2218DA70" w:rsidR="001475E1" w:rsidRDefault="001475E1"/>
    <w:p w14:paraId="2E80C278" w14:textId="1CB14FE3" w:rsidR="001475E1" w:rsidRDefault="001475E1"/>
    <w:p w14:paraId="59526638" w14:textId="4928595F" w:rsidR="001475E1" w:rsidRDefault="001475E1"/>
    <w:p w14:paraId="2BF961FC" w14:textId="1930DD89" w:rsidR="001475E1" w:rsidRDefault="001475E1"/>
    <w:p w14:paraId="02AF9436" w14:textId="24D57B04" w:rsidR="001475E1" w:rsidRDefault="001475E1"/>
    <w:p w14:paraId="2CDD000E" w14:textId="3557DB06" w:rsidR="001475E1" w:rsidRDefault="001475E1"/>
    <w:p w14:paraId="067A4907" w14:textId="1C504ED6" w:rsidR="001475E1" w:rsidRDefault="001475E1"/>
    <w:p w14:paraId="4FED318C" w14:textId="59929E7A" w:rsidR="001475E1" w:rsidRDefault="001475E1"/>
    <w:p w14:paraId="68D68742" w14:textId="090FE01F" w:rsidR="001475E1" w:rsidRDefault="001475E1"/>
    <w:p w14:paraId="4115C361" w14:textId="7AF529F7" w:rsidR="001475E1" w:rsidRDefault="001475E1"/>
    <w:p w14:paraId="2A57DEBF" w14:textId="0808FC2A" w:rsidR="001475E1" w:rsidRDefault="001475E1"/>
    <w:p w14:paraId="5BBE8244" w14:textId="36984E95" w:rsidR="001475E1" w:rsidRDefault="001475E1"/>
    <w:p w14:paraId="0C0B88D7" w14:textId="318D6A5C" w:rsidR="001475E1" w:rsidRDefault="001475E1"/>
    <w:p w14:paraId="1936257D" w14:textId="4D48ECA0" w:rsidR="001475E1" w:rsidRDefault="001475E1"/>
    <w:p w14:paraId="01AA8328" w14:textId="05763E85" w:rsidR="001475E1" w:rsidRDefault="001475E1"/>
    <w:p w14:paraId="24493582" w14:textId="279687BF" w:rsidR="001475E1" w:rsidRDefault="001475E1"/>
    <w:p w14:paraId="54E27893" w14:textId="0F387ADB" w:rsidR="001475E1" w:rsidRDefault="001475E1"/>
    <w:p w14:paraId="04CDDE75" w14:textId="68DBD923" w:rsidR="001475E1" w:rsidRDefault="001475E1"/>
    <w:p w14:paraId="5525FB1D" w14:textId="2D1F7ADA" w:rsidR="001475E1" w:rsidRDefault="001475E1"/>
    <w:p w14:paraId="2BB8C594" w14:textId="6A808412" w:rsidR="001475E1" w:rsidRDefault="001475E1"/>
    <w:p w14:paraId="5F57A76A" w14:textId="40BE7788" w:rsidR="001475E1" w:rsidRDefault="001475E1"/>
    <w:p w14:paraId="65FC7711" w14:textId="2170BF23" w:rsidR="001475E1" w:rsidRDefault="001475E1"/>
    <w:p w14:paraId="7D617422" w14:textId="1EB13510" w:rsidR="001475E1" w:rsidRDefault="001475E1"/>
    <w:p w14:paraId="0F4D7245" w14:textId="2925712C" w:rsidR="001475E1" w:rsidRDefault="001475E1"/>
    <w:p w14:paraId="1C736FFD" w14:textId="139C0FEF" w:rsidR="001475E1" w:rsidRDefault="001475E1"/>
    <w:p w14:paraId="651C0130" w14:textId="7E668592" w:rsidR="001475E1" w:rsidRDefault="001475E1"/>
    <w:p w14:paraId="3E1F2AE6" w14:textId="4CBD92F2" w:rsidR="001475E1" w:rsidRDefault="001475E1"/>
    <w:p w14:paraId="1FBB1C24" w14:textId="68335CD4" w:rsidR="001475E1" w:rsidRDefault="001475E1"/>
    <w:p w14:paraId="157D235C" w14:textId="7CC23AF0" w:rsidR="001475E1" w:rsidRDefault="001475E1"/>
    <w:p w14:paraId="425C0412" w14:textId="5F14FC2E" w:rsidR="001475E1" w:rsidRDefault="001475E1"/>
    <w:p w14:paraId="431B6227" w14:textId="0C914C29" w:rsidR="001475E1" w:rsidRDefault="001475E1"/>
    <w:p w14:paraId="3D237A24" w14:textId="1511883A" w:rsidR="001475E1" w:rsidRDefault="001475E1"/>
    <w:p w14:paraId="5CA3E80B" w14:textId="1709D912" w:rsidR="001475E1" w:rsidRDefault="001475E1"/>
    <w:p w14:paraId="6FD950AB" w14:textId="7EF894BF" w:rsidR="001475E1" w:rsidRDefault="001475E1"/>
    <w:p w14:paraId="6D6B1FD8" w14:textId="41B191C9" w:rsidR="001475E1" w:rsidRDefault="001475E1"/>
    <w:p w14:paraId="0510505A" w14:textId="77777777" w:rsidR="001475E1" w:rsidRDefault="001475E1" w:rsidP="001475E1">
      <w:pPr>
        <w:pStyle w:val="QNum"/>
      </w:pPr>
      <w:r>
        <w:lastRenderedPageBreak/>
        <w:t>Question 4</w:t>
      </w:r>
      <w:r>
        <w:tab/>
        <w:t>(9 marks)</w:t>
      </w:r>
    </w:p>
    <w:p w14:paraId="5DE75081" w14:textId="77777777" w:rsidR="001475E1" w:rsidRDefault="001475E1" w:rsidP="001475E1">
      <w:pPr>
        <w:pStyle w:val="Parta"/>
      </w:pPr>
      <w:r>
        <w:t>(a)</w:t>
      </w:r>
      <w:r>
        <w:tab/>
        <w:t>Solve the following system of equations and interpret the solution geometrically.</w:t>
      </w:r>
    </w:p>
    <w:p w14:paraId="0E084D77" w14:textId="77777777" w:rsidR="001475E1" w:rsidRDefault="001475E1" w:rsidP="001475E1">
      <w:pPr>
        <w:pStyle w:val="Parta"/>
      </w:pPr>
      <w:r>
        <w:tab/>
      </w:r>
      <w:r>
        <w:tab/>
        <w:t>(4 marks)</w:t>
      </w:r>
    </w:p>
    <w:p w14:paraId="6F909795" w14:textId="77777777" w:rsidR="001475E1" w:rsidRDefault="001475E1" w:rsidP="001475E1">
      <w:pPr>
        <w:pStyle w:val="Parta"/>
      </w:pPr>
    </w:p>
    <w:p w14:paraId="191428AA" w14:textId="77777777" w:rsidR="001475E1" w:rsidRPr="00F525BB" w:rsidRDefault="001475E1" w:rsidP="001475E1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z</m:t>
          </m:r>
          <m:r>
            <m:rPr>
              <m:sty m:val="p"/>
              <m:aln/>
            </m:rPr>
            <w:rPr>
              <w:rFonts w:ascii="Cambria Math" w:hAnsi="Cambria Math"/>
            </w:rPr>
            <m:t>=3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+3</m:t>
          </m:r>
          <m:r>
            <w:rPr>
              <w:rFonts w:ascii="Cambria Math" w:hAnsi="Cambria Math"/>
            </w:rPr>
            <m:t>z</m:t>
          </m:r>
          <m:r>
            <m:rPr>
              <m:sty m:val="p"/>
              <m:aln/>
            </m:rPr>
            <w:rPr>
              <w:rFonts w:ascii="Cambria Math" w:hAnsi="Cambria Math"/>
            </w:rPr>
            <m:t>=4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  <m:oMath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>-</m:t>
          </m:r>
          <m:r>
            <w:rPr>
              <w:rFonts w:ascii="Cambria Math" w:eastAsiaTheme="minorEastAsia" w:hAnsi="Cambria Math"/>
            </w:rPr>
            <m:t>y</m:t>
          </m:r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r>
            <w:rPr>
              <w:rFonts w:ascii="Cambria Math" w:eastAsiaTheme="minorEastAsia" w:hAnsi="Cambria Math"/>
            </w:rPr>
            <m:t>z</m:t>
          </m:r>
          <m:r>
            <m:rPr>
              <m:sty m:val="p"/>
              <m:aln/>
            </m:rPr>
            <w:rPr>
              <w:rFonts w:ascii="Cambria Math" w:eastAsiaTheme="minorEastAsia" w:hAnsi="Cambria Math"/>
            </w:rPr>
            <m:t>=-5</m:t>
          </m:r>
        </m:oMath>
      </m:oMathPara>
    </w:p>
    <w:p w14:paraId="3568CD36" w14:textId="77777777" w:rsidR="001475E1" w:rsidRDefault="001475E1" w:rsidP="001475E1">
      <w:pPr>
        <w:pStyle w:val="Parta"/>
      </w:pPr>
    </w:p>
    <w:p w14:paraId="10956716" w14:textId="77777777" w:rsidR="001475E1" w:rsidRDefault="001475E1" w:rsidP="001475E1">
      <w:pPr>
        <w:spacing w:after="160" w:line="259" w:lineRule="auto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FF6FB1" wp14:editId="486C8C67">
                <wp:simplePos x="0" y="0"/>
                <wp:positionH relativeFrom="column">
                  <wp:posOffset>1388110</wp:posOffset>
                </wp:positionH>
                <wp:positionV relativeFrom="paragraph">
                  <wp:posOffset>82550</wp:posOffset>
                </wp:positionV>
                <wp:extent cx="3124200" cy="2698750"/>
                <wp:effectExtent l="0" t="0" r="1905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0" cy="2698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906"/>
                            </w:tblGrid>
                            <w:tr w:rsidR="001475E1" w:rsidRPr="00C250AC" w14:paraId="371B3239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29A5E29" w14:textId="77777777" w:rsidR="001475E1" w:rsidRPr="00C250AC" w:rsidRDefault="001475E1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1475E1" w:rsidRPr="00C250AC" w14:paraId="561513F0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29627AB1" w14:textId="77777777" w:rsidR="001475E1" w:rsidRPr="00F525BB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:2y=8→y=4</m:t>
                                      </m:r>
                                    </m:oMath>
                                  </m:oMathPara>
                                </w:p>
                                <w:p w14:paraId="4209A4CE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070437C6" w14:textId="77777777" w:rsidR="001475E1" w:rsidRPr="00AE1B0C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2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:3y+z=14→z=2</m:t>
                                      </m:r>
                                    </m:oMath>
                                  </m:oMathPara>
                                </w:p>
                                <w:p w14:paraId="47DC5E9A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6C261235" w14:textId="77777777" w:rsidR="001475E1" w:rsidRPr="00AE1B0C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:x+4+2=3→x=-3</m:t>
                                      </m:r>
                                    </m:oMath>
                                  </m:oMathPara>
                                </w:p>
                                <w:p w14:paraId="0B957A69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0085CB11" w14:textId="77777777" w:rsidR="001475E1" w:rsidRPr="00F525BB" w:rsidRDefault="001475E1" w:rsidP="00AE1B0C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Solutio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=-3, y=4, z=2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represents the unique point at which the three planes meet.</w:t>
                                  </w:r>
                                </w:p>
                                <w:p w14:paraId="27CBF224" w14:textId="77777777" w:rsidR="001475E1" w:rsidRPr="00410486" w:rsidRDefault="001475E1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1475E1" w:rsidRPr="00C250AC" w14:paraId="0EB1971D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1AAC0C3" w14:textId="77777777" w:rsidR="001475E1" w:rsidRPr="00C250AC" w:rsidRDefault="001475E1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1475E1" w:rsidRPr="00C250AC" w14:paraId="0DEA2FB9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4DFEF5B3" w14:textId="77777777" w:rsidR="001475E1" w:rsidRPr="00FE518A" w:rsidRDefault="001475E1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correctly eliminates at least one </w:t>
                                  </w:r>
                                  <w:proofErr w:type="gramStart"/>
                                  <w:r>
                                    <w:t>variable</w:t>
                                  </w:r>
                                  <w:proofErr w:type="gramEnd"/>
                                </w:p>
                                <w:p w14:paraId="4924AD6B" w14:textId="77777777" w:rsidR="001475E1" w:rsidRDefault="001475E1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solves correctly for one </w:t>
                                  </w:r>
                                  <w:proofErr w:type="gramStart"/>
                                  <w:r>
                                    <w:t>variable</w:t>
                                  </w:r>
                                  <w:proofErr w:type="gramEnd"/>
                                </w:p>
                                <w:p w14:paraId="1F1DB019" w14:textId="77777777" w:rsidR="001475E1" w:rsidRDefault="001475E1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solves correctly for all </w:t>
                                  </w:r>
                                  <w:proofErr w:type="gramStart"/>
                                  <w:r>
                                    <w:t>variables</w:t>
                                  </w:r>
                                  <w:proofErr w:type="gramEnd"/>
                                </w:p>
                                <w:p w14:paraId="50F97AD5" w14:textId="77777777" w:rsidR="001475E1" w:rsidRPr="00FE518A" w:rsidRDefault="001475E1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ly interprets solution</w:t>
                                  </w:r>
                                </w:p>
                              </w:tc>
                            </w:tr>
                          </w:tbl>
                          <w:p w14:paraId="6C3586B9" w14:textId="77777777" w:rsidR="001475E1" w:rsidRDefault="001475E1" w:rsidP="001475E1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F6FB1" id="Text Box 11" o:spid="_x0000_s1031" type="#_x0000_t202" style="position:absolute;margin-left:109.3pt;margin-top:6.5pt;width:246pt;height:21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906"/>
                      </w:tblGrid>
                      <w:tr w:rsidR="001475E1" w:rsidRPr="00C250AC" w14:paraId="371B3239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29A5E29" w14:textId="77777777" w:rsidR="001475E1" w:rsidRPr="00C250AC" w:rsidRDefault="001475E1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1475E1" w:rsidRPr="00C250AC" w14:paraId="561513F0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29627AB1" w14:textId="77777777" w:rsidR="001475E1" w:rsidRPr="00F525BB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:2y=8→y=4</m:t>
                                </m:r>
                              </m:oMath>
                            </m:oMathPara>
                          </w:p>
                          <w:p w14:paraId="4209A4CE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070437C6" w14:textId="77777777" w:rsidR="001475E1" w:rsidRPr="00AE1B0C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:3y+z=14→z=2</m:t>
                                </m:r>
                              </m:oMath>
                            </m:oMathPara>
                          </w:p>
                          <w:p w14:paraId="47DC5E9A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6C261235" w14:textId="77777777" w:rsidR="001475E1" w:rsidRPr="00AE1B0C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:x+4+2=3→x=-3</m:t>
                                </m:r>
                              </m:oMath>
                            </m:oMathPara>
                          </w:p>
                          <w:p w14:paraId="0B957A69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0085CB11" w14:textId="77777777" w:rsidR="001475E1" w:rsidRPr="00F525BB" w:rsidRDefault="001475E1" w:rsidP="00AE1B0C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Solutio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=-3, y=4, z=2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represents the unique point at which the three planes meet.</w:t>
                            </w:r>
                          </w:p>
                          <w:p w14:paraId="27CBF224" w14:textId="77777777" w:rsidR="001475E1" w:rsidRPr="00410486" w:rsidRDefault="001475E1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1475E1" w:rsidRPr="00C250AC" w14:paraId="0EB1971D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1AAC0C3" w14:textId="77777777" w:rsidR="001475E1" w:rsidRPr="00C250AC" w:rsidRDefault="001475E1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1475E1" w:rsidRPr="00C250AC" w14:paraId="0DEA2FB9" w14:textId="77777777" w:rsidTr="00F27DD5">
                        <w:tc>
                          <w:tcPr>
                            <w:tcW w:w="5000" w:type="pct"/>
                          </w:tcPr>
                          <w:p w14:paraId="4DFEF5B3" w14:textId="77777777" w:rsidR="001475E1" w:rsidRPr="00FE518A" w:rsidRDefault="001475E1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correctly eliminates at least one </w:t>
                            </w:r>
                            <w:proofErr w:type="gramStart"/>
                            <w:r>
                              <w:t>variable</w:t>
                            </w:r>
                            <w:proofErr w:type="gramEnd"/>
                          </w:p>
                          <w:p w14:paraId="4924AD6B" w14:textId="77777777" w:rsidR="001475E1" w:rsidRDefault="001475E1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solves correctly for one </w:t>
                            </w:r>
                            <w:proofErr w:type="gramStart"/>
                            <w:r>
                              <w:t>variable</w:t>
                            </w:r>
                            <w:proofErr w:type="gramEnd"/>
                          </w:p>
                          <w:p w14:paraId="1F1DB019" w14:textId="77777777" w:rsidR="001475E1" w:rsidRDefault="001475E1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solves correctly for all </w:t>
                            </w:r>
                            <w:proofErr w:type="gramStart"/>
                            <w:r>
                              <w:t>variables</w:t>
                            </w:r>
                            <w:proofErr w:type="gramEnd"/>
                          </w:p>
                          <w:p w14:paraId="50F97AD5" w14:textId="77777777" w:rsidR="001475E1" w:rsidRPr="00FE518A" w:rsidRDefault="001475E1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ly interprets solution</w:t>
                            </w:r>
                          </w:p>
                        </w:tc>
                      </w:tr>
                    </w:tbl>
                    <w:p w14:paraId="6C3586B9" w14:textId="77777777" w:rsidR="001475E1" w:rsidRDefault="001475E1" w:rsidP="001475E1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>
        <w:br w:type="page"/>
      </w:r>
    </w:p>
    <w:p w14:paraId="4EA081FF" w14:textId="77777777" w:rsidR="001475E1" w:rsidRDefault="001475E1" w:rsidP="001475E1">
      <w:pPr>
        <w:pStyle w:val="Parta"/>
      </w:pPr>
      <w:r>
        <w:lastRenderedPageBreak/>
        <w:t>(b)</w:t>
      </w:r>
      <w:r>
        <w:tab/>
        <w:t xml:space="preserve">The position vectors of points </w:t>
      </w:r>
      <m:oMath>
        <m:r>
          <w:rPr>
            <w:rFonts w:ascii="Cambria Math" w:hAnsi="Cambria Math"/>
          </w:rPr>
          <m:t>A, B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C</m:t>
        </m:r>
      </m:oMath>
      <w:r>
        <w:rPr>
          <w:rFonts w:eastAsiaTheme="minorEastAsia"/>
        </w:rPr>
        <w:t xml:space="preserve"> are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A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6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B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</w:rPr>
        <w:t xml:space="preserve"> and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OC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</m:mr>
            </m:m>
          </m:e>
        </m:d>
      </m:oMath>
      <w:r>
        <w:rPr>
          <w:rFonts w:eastAsiaTheme="minorEastAsia"/>
        </w:rPr>
        <w:t>.</w:t>
      </w:r>
      <w:r>
        <w:rPr>
          <w:rFonts w:eastAsiaTheme="minorEastAsia"/>
        </w:rPr>
        <w:br/>
      </w:r>
      <w:r>
        <w:rPr>
          <w:rFonts w:eastAsiaTheme="minorEastAsia"/>
        </w:rPr>
        <w:br/>
        <w:t xml:space="preserve">Determine the Cartesian equation of the plane through the line </w:t>
      </w:r>
      <m:oMath>
        <m:r>
          <w:rPr>
            <w:rFonts w:ascii="Cambria Math" w:eastAsiaTheme="minorEastAsia" w:hAnsi="Cambria Math"/>
          </w:rPr>
          <m:t>AB</m:t>
        </m:r>
      </m:oMath>
      <w:r>
        <w:rPr>
          <w:rFonts w:eastAsiaTheme="minorEastAsia"/>
        </w:rPr>
        <w:t xml:space="preserve"> and perpendicular to the plane </w:t>
      </w:r>
      <m:oMath>
        <m:r>
          <w:rPr>
            <w:rFonts w:ascii="Cambria Math" w:eastAsiaTheme="minorEastAsia" w:hAnsi="Cambria Math"/>
          </w:rPr>
          <m:t>OBC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5 marks)</w:t>
      </w:r>
    </w:p>
    <w:p w14:paraId="7EA7E6A7" w14:textId="77777777" w:rsidR="001475E1" w:rsidRDefault="001475E1" w:rsidP="001475E1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53209D" wp14:editId="1B16EEAB">
                <wp:simplePos x="0" y="0"/>
                <wp:positionH relativeFrom="column">
                  <wp:posOffset>969010</wp:posOffset>
                </wp:positionH>
                <wp:positionV relativeFrom="paragraph">
                  <wp:posOffset>67310</wp:posOffset>
                </wp:positionV>
                <wp:extent cx="4390417" cy="4222750"/>
                <wp:effectExtent l="0" t="0" r="10160" b="254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0417" cy="4222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897"/>
                            </w:tblGrid>
                            <w:tr w:rsidR="001475E1" w:rsidRPr="00C250AC" w14:paraId="663BE513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785E1FF" w14:textId="77777777" w:rsidR="001475E1" w:rsidRPr="00C250AC" w:rsidRDefault="001475E1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1475E1" w:rsidRPr="00C250AC" w14:paraId="076754CF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22D00A68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Vector perpendicular to plan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BC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rFonts w:eastAsiaTheme="minorEastAsia"/>
                                    </w:rPr>
                                    <w:t>is</w:t>
                                  </w:r>
                                  <w:proofErr w:type="gramEnd"/>
                                </w:p>
                                <w:p w14:paraId="222BFEF7" w14:textId="77777777" w:rsidR="001475E1" w:rsidRPr="00B23F5D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OB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×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OC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-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×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-2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8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  <w:p w14:paraId="0CE112A4" w14:textId="77777777" w:rsidR="001475E1" w:rsidRPr="002C486D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3194C6F1" w14:textId="77777777" w:rsidR="001475E1" w:rsidRPr="00B23F5D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AB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OB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OA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-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-5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6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-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  <w:p w14:paraId="33A0C938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3A542FA1" w14:textId="77777777" w:rsidR="001475E1" w:rsidRPr="00B23F5D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Hence normal to required plane: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4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×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8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9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5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35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5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7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oMath>
                                </w:p>
                                <w:p w14:paraId="4AB3F580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Using point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: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7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5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6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59</m:t>
                                    </m:r>
                                  </m:oMath>
                                </w:p>
                                <w:p w14:paraId="74DE0A4F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053E7E9A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Hence Cartesian equation i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0x-7y+4z=59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498B7DD6" w14:textId="77777777" w:rsidR="001475E1" w:rsidRPr="00617C80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1475E1" w:rsidRPr="00C250AC" w14:paraId="3E663489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22D496A" w14:textId="77777777" w:rsidR="001475E1" w:rsidRPr="00C250AC" w:rsidRDefault="001475E1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1475E1" w:rsidRPr="00C250AC" w14:paraId="07E10002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71FA3B1E" w14:textId="77777777" w:rsidR="001475E1" w:rsidRPr="00FE518A" w:rsidRDefault="001475E1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normal vector to plan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OBC</m:t>
                                    </m:r>
                                  </m:oMath>
                                </w:p>
                                <w:p w14:paraId="27BAD573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vector </w:t>
                                  </w:r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B</m:t>
                                        </m:r>
                                      </m:e>
                                    </m:acc>
                                  </m:oMath>
                                </w:p>
                                <w:p w14:paraId="459B77D1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normal to required </w:t>
                                  </w:r>
                                  <w:proofErr w:type="gramStart"/>
                                  <w:r>
                                    <w:rPr>
                                      <w:rFonts w:eastAsiaTheme="minorEastAsia"/>
                                    </w:rPr>
                                    <w:t>plane</w:t>
                                  </w:r>
                                  <w:proofErr w:type="gramEnd"/>
                                </w:p>
                                <w:p w14:paraId="78505AFF" w14:textId="77777777" w:rsidR="001475E1" w:rsidRDefault="001475E1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evaluates </w:t>
                                  </w:r>
                                  <w:proofErr w:type="gramStart"/>
                                  <w:r>
                                    <w:rPr>
                                      <w:rFonts w:eastAsiaTheme="minorEastAsia"/>
                                    </w:rPr>
                                    <w:t>constant</w:t>
                                  </w:r>
                                  <w:proofErr w:type="gramEnd"/>
                                </w:p>
                                <w:p w14:paraId="3DBFF32E" w14:textId="77777777" w:rsidR="001475E1" w:rsidRPr="00FE518A" w:rsidRDefault="001475E1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writes Cartesian equation</w:t>
                                  </w:r>
                                </w:p>
                              </w:tc>
                            </w:tr>
                          </w:tbl>
                          <w:p w14:paraId="5DCA0D77" w14:textId="77777777" w:rsidR="001475E1" w:rsidRDefault="001475E1" w:rsidP="001475E1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3209D" id="Text Box 12" o:spid="_x0000_s1032" type="#_x0000_t202" style="position:absolute;margin-left:76.3pt;margin-top:5.3pt;width:345.7pt;height:33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897"/>
                      </w:tblGrid>
                      <w:tr w:rsidR="001475E1" w:rsidRPr="00C250AC" w14:paraId="663BE513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785E1FF" w14:textId="77777777" w:rsidR="001475E1" w:rsidRPr="00C250AC" w:rsidRDefault="001475E1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1475E1" w:rsidRPr="00C250AC" w14:paraId="076754CF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22D00A68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Vector perpendicular to plan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OBC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</w:rPr>
                              <w:t>is</w:t>
                            </w:r>
                            <w:proofErr w:type="gramEnd"/>
                          </w:p>
                          <w:p w14:paraId="222BFEF7" w14:textId="77777777" w:rsidR="001475E1" w:rsidRPr="00B23F5D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B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×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C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×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8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9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  <w:p w14:paraId="0CE112A4" w14:textId="77777777" w:rsidR="001475E1" w:rsidRPr="002C486D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3194C6F1" w14:textId="77777777" w:rsidR="001475E1" w:rsidRPr="00B23F5D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B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B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A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6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  <w:p w14:paraId="33A0C938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3A542FA1" w14:textId="77777777" w:rsidR="001475E1" w:rsidRPr="00B23F5D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Hence normal to required plane: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4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×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8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9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3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5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7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w:p>
                          <w:p w14:paraId="4AB3F580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Using point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: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7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∙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59</m:t>
                              </m:r>
                            </m:oMath>
                          </w:p>
                          <w:p w14:paraId="74DE0A4F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053E7E9A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Hence Cartesian equation i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0x-7y+4z=59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498B7DD6" w14:textId="77777777" w:rsidR="001475E1" w:rsidRPr="00617C80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1475E1" w:rsidRPr="00C250AC" w14:paraId="3E663489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22D496A" w14:textId="77777777" w:rsidR="001475E1" w:rsidRPr="00C250AC" w:rsidRDefault="001475E1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1475E1" w:rsidRPr="00C250AC" w14:paraId="07E10002" w14:textId="77777777" w:rsidTr="00F27DD5">
                        <w:tc>
                          <w:tcPr>
                            <w:tcW w:w="5000" w:type="pct"/>
                          </w:tcPr>
                          <w:p w14:paraId="71FA3B1E" w14:textId="77777777" w:rsidR="001475E1" w:rsidRPr="00FE518A" w:rsidRDefault="001475E1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normal vector to plan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OBC</m:t>
                              </m:r>
                            </m:oMath>
                          </w:p>
                          <w:p w14:paraId="27BAD573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vector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</w:p>
                          <w:p w14:paraId="459B77D1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normal to required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</w:rPr>
                              <w:t>plane</w:t>
                            </w:r>
                            <w:proofErr w:type="gramEnd"/>
                          </w:p>
                          <w:p w14:paraId="78505AFF" w14:textId="77777777" w:rsidR="001475E1" w:rsidRDefault="001475E1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evaluates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</w:rPr>
                              <w:t>constant</w:t>
                            </w:r>
                            <w:proofErr w:type="gramEnd"/>
                          </w:p>
                          <w:p w14:paraId="3DBFF32E" w14:textId="77777777" w:rsidR="001475E1" w:rsidRPr="00FE518A" w:rsidRDefault="001475E1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writes Cartesian equation</w:t>
                            </w:r>
                          </w:p>
                        </w:tc>
                      </w:tr>
                    </w:tbl>
                    <w:p w14:paraId="5DCA0D77" w14:textId="77777777" w:rsidR="001475E1" w:rsidRDefault="001475E1" w:rsidP="001475E1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0A489EC4" w14:textId="77777777" w:rsidR="001475E1" w:rsidRDefault="001475E1" w:rsidP="001475E1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5432B0A6" w14:textId="1CA60046" w:rsidR="001475E1" w:rsidRDefault="00AB5AA4">
      <w:r w:rsidRPr="00AB5AA4">
        <w:lastRenderedPageBreak/>
        <w:drawing>
          <wp:inline distT="0" distB="0" distL="0" distR="0" wp14:anchorId="68536D0C" wp14:editId="3D9BCA20">
            <wp:extent cx="5731510" cy="6124575"/>
            <wp:effectExtent l="0" t="0" r="254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2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3E52" w14:textId="72148ECD" w:rsidR="00AB5AA4" w:rsidRDefault="00AB5AA4"/>
    <w:p w14:paraId="19B74576" w14:textId="26F0846E" w:rsidR="00AB5AA4" w:rsidRDefault="00AB5AA4"/>
    <w:p w14:paraId="74152B27" w14:textId="6B256409" w:rsidR="00AB5AA4" w:rsidRDefault="00AB5AA4"/>
    <w:p w14:paraId="147BAAA1" w14:textId="674D919E" w:rsidR="00AB5AA4" w:rsidRDefault="00AB5AA4"/>
    <w:p w14:paraId="25D83DE8" w14:textId="73CBA925" w:rsidR="00AB5AA4" w:rsidRDefault="00AB5AA4"/>
    <w:p w14:paraId="6724F5A9" w14:textId="0FF1531A" w:rsidR="00AB5AA4" w:rsidRDefault="00AB5AA4"/>
    <w:p w14:paraId="380DC5D7" w14:textId="036BA832" w:rsidR="00AB5AA4" w:rsidRDefault="00AB5AA4"/>
    <w:p w14:paraId="54202688" w14:textId="70731B3A" w:rsidR="00AB5AA4" w:rsidRDefault="00AB5AA4"/>
    <w:p w14:paraId="0AE86886" w14:textId="10FE9840" w:rsidR="00AB5AA4" w:rsidRDefault="00AB5AA4"/>
    <w:p w14:paraId="1223923D" w14:textId="79ADF078" w:rsidR="00AB5AA4" w:rsidRDefault="00AB5AA4"/>
    <w:p w14:paraId="20EF2248" w14:textId="1102F335" w:rsidR="00AB5AA4" w:rsidRDefault="00AB5AA4"/>
    <w:p w14:paraId="393903EF" w14:textId="5B58ACD5" w:rsidR="00AB5AA4" w:rsidRDefault="00AB5AA4"/>
    <w:p w14:paraId="73EB4C61" w14:textId="24DE1FBF" w:rsidR="00AB5AA4" w:rsidRDefault="00AB5AA4"/>
    <w:p w14:paraId="7874BBA0" w14:textId="314ECFC7" w:rsidR="00AB5AA4" w:rsidRDefault="00AB5AA4"/>
    <w:p w14:paraId="3785D970" w14:textId="24F376DB" w:rsidR="00AB5AA4" w:rsidRDefault="00AB5AA4"/>
    <w:p w14:paraId="57B266FA" w14:textId="722562C7" w:rsidR="00AB5AA4" w:rsidRDefault="00AB5AA4"/>
    <w:p w14:paraId="1F4B63F5" w14:textId="4C4B40ED" w:rsidR="00AB5AA4" w:rsidRDefault="00AB5AA4">
      <w:r w:rsidRPr="00AB5AA4">
        <w:lastRenderedPageBreak/>
        <w:drawing>
          <wp:inline distT="0" distB="0" distL="0" distR="0" wp14:anchorId="47340A34" wp14:editId="4167DB5B">
            <wp:extent cx="5731510" cy="7159625"/>
            <wp:effectExtent l="0" t="0" r="254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15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14:paraId="7E06B157" w14:textId="61CE505D" w:rsidR="00AB5AA4" w:rsidRDefault="00AB5AA4"/>
    <w:p w14:paraId="42EDE011" w14:textId="3AB9D5AD" w:rsidR="00AB5AA4" w:rsidRDefault="00AB5AA4"/>
    <w:p w14:paraId="06471E1A" w14:textId="715A6D29" w:rsidR="00AB5AA4" w:rsidRDefault="00AB5AA4"/>
    <w:p w14:paraId="351AB40F" w14:textId="5C7A6828" w:rsidR="00AB5AA4" w:rsidRDefault="00AB5AA4"/>
    <w:p w14:paraId="5EFAB606" w14:textId="5325E8CF" w:rsidR="00AB5AA4" w:rsidRDefault="00AB5AA4"/>
    <w:p w14:paraId="706124DD" w14:textId="59D0200E" w:rsidR="00AB5AA4" w:rsidRDefault="00AB5AA4"/>
    <w:p w14:paraId="206A96F9" w14:textId="342E98C9" w:rsidR="00AB5AA4" w:rsidRDefault="00AB5AA4"/>
    <w:p w14:paraId="7AA8380C" w14:textId="227B2D2E" w:rsidR="00AB5AA4" w:rsidRDefault="00AB5AA4"/>
    <w:p w14:paraId="354B2B3E" w14:textId="1FC6BBA6" w:rsidR="00AB5AA4" w:rsidRDefault="00AB5AA4"/>
    <w:p w14:paraId="261985C8" w14:textId="01143A93" w:rsidR="00AB5AA4" w:rsidRDefault="00AB5AA4">
      <w:r w:rsidRPr="00AB5AA4">
        <w:lastRenderedPageBreak/>
        <w:drawing>
          <wp:inline distT="0" distB="0" distL="0" distR="0" wp14:anchorId="73068EFB" wp14:editId="0F585789">
            <wp:extent cx="5731510" cy="653986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3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</w:p>
    <w:p w14:paraId="0017BA4D" w14:textId="2952C57C" w:rsidR="00AB5AA4" w:rsidRDefault="00AB5AA4"/>
    <w:p w14:paraId="676EFD26" w14:textId="27F27907" w:rsidR="00AB5AA4" w:rsidRDefault="00AB5AA4"/>
    <w:p w14:paraId="1C19D803" w14:textId="2680B618" w:rsidR="00AB5AA4" w:rsidRDefault="00AB5AA4"/>
    <w:p w14:paraId="32D689BE" w14:textId="6B6EFB63" w:rsidR="00AB5AA4" w:rsidRDefault="00AB5AA4"/>
    <w:p w14:paraId="1BAEFC1A" w14:textId="230A4418" w:rsidR="00AB5AA4" w:rsidRDefault="00AB5AA4"/>
    <w:p w14:paraId="5BE30D9B" w14:textId="308DD8B0" w:rsidR="00AB5AA4" w:rsidRDefault="00AB5AA4"/>
    <w:p w14:paraId="4CBEA88F" w14:textId="495560DF" w:rsidR="00AB5AA4" w:rsidRDefault="00AB5AA4"/>
    <w:p w14:paraId="6B722C91" w14:textId="1624A38D" w:rsidR="00AB5AA4" w:rsidRDefault="00AB5AA4"/>
    <w:p w14:paraId="16A308DB" w14:textId="0797689E" w:rsidR="00AB5AA4" w:rsidRDefault="00AB5AA4"/>
    <w:p w14:paraId="56952B92" w14:textId="33B56664" w:rsidR="00AB5AA4" w:rsidRDefault="00AB5AA4"/>
    <w:p w14:paraId="5125E8D0" w14:textId="36614F47" w:rsidR="00AB5AA4" w:rsidRDefault="00AB5AA4"/>
    <w:p w14:paraId="4E2B16DB" w14:textId="6618B502" w:rsidR="00AB5AA4" w:rsidRDefault="00AB5AA4"/>
    <w:p w14:paraId="5CE50BAE" w14:textId="0F190620" w:rsidR="00AB5AA4" w:rsidRDefault="00AB5AA4">
      <w:r w:rsidRPr="00AB5AA4">
        <w:lastRenderedPageBreak/>
        <w:drawing>
          <wp:inline distT="0" distB="0" distL="0" distR="0" wp14:anchorId="2B904DDC" wp14:editId="5D61E19C">
            <wp:extent cx="5731510" cy="802386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02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CB50B" w14:textId="588A4268" w:rsidR="00AB5AA4" w:rsidRDefault="00AB5AA4"/>
    <w:p w14:paraId="4B2280B3" w14:textId="05B0229B" w:rsidR="00AB5AA4" w:rsidRDefault="00AB5AA4"/>
    <w:p w14:paraId="512C440A" w14:textId="2A3B0229" w:rsidR="00AB5AA4" w:rsidRDefault="00AB5AA4"/>
    <w:p w14:paraId="34CEA028" w14:textId="75E30062" w:rsidR="00AB5AA4" w:rsidRDefault="00AB5AA4"/>
    <w:p w14:paraId="647DF025" w14:textId="4E72ACEB" w:rsidR="00AB5AA4" w:rsidRDefault="00AB5AA4"/>
    <w:p w14:paraId="2060A411" w14:textId="642DC1CC" w:rsidR="00AB5AA4" w:rsidRDefault="00AB5AA4">
      <w:r w:rsidRPr="00AB5AA4">
        <w:lastRenderedPageBreak/>
        <w:drawing>
          <wp:inline distT="0" distB="0" distL="0" distR="0" wp14:anchorId="708482DB" wp14:editId="0354B844">
            <wp:extent cx="5731510" cy="5022215"/>
            <wp:effectExtent l="0" t="0" r="254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02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098AF" w14:textId="5C9E5FCB" w:rsidR="00AB5AA4" w:rsidRDefault="00AB5AA4"/>
    <w:p w14:paraId="42CDD001" w14:textId="6CB1875C" w:rsidR="00AB5AA4" w:rsidRDefault="00AB5AA4"/>
    <w:p w14:paraId="71A2BBD2" w14:textId="0B0C5A9B" w:rsidR="00AB5AA4" w:rsidRDefault="00AB5AA4"/>
    <w:p w14:paraId="73FCB4C3" w14:textId="40AF8F7B" w:rsidR="00AB5AA4" w:rsidRDefault="00AB5AA4"/>
    <w:p w14:paraId="2A20383A" w14:textId="3119DB0B" w:rsidR="00AB5AA4" w:rsidRDefault="00AB5AA4"/>
    <w:p w14:paraId="47F503E5" w14:textId="1DA34C4C" w:rsidR="00AB5AA4" w:rsidRDefault="00AB5AA4"/>
    <w:p w14:paraId="1CB2CCDD" w14:textId="1269F82E" w:rsidR="00AB5AA4" w:rsidRDefault="00AB5AA4"/>
    <w:p w14:paraId="0662B18A" w14:textId="1341B0C9" w:rsidR="00AB5AA4" w:rsidRDefault="00AB5AA4"/>
    <w:p w14:paraId="5A27C498" w14:textId="42ADD030" w:rsidR="00AB5AA4" w:rsidRDefault="00AB5AA4"/>
    <w:p w14:paraId="21189A88" w14:textId="47ED05C2" w:rsidR="00AB5AA4" w:rsidRDefault="00AB5AA4"/>
    <w:p w14:paraId="6B02BFB6" w14:textId="638199F5" w:rsidR="00AB5AA4" w:rsidRDefault="00AB5AA4"/>
    <w:p w14:paraId="7DFC3B1E" w14:textId="5074FC69" w:rsidR="00AB5AA4" w:rsidRDefault="00AB5AA4"/>
    <w:p w14:paraId="33043491" w14:textId="43617225" w:rsidR="00AB5AA4" w:rsidRDefault="00AB5AA4"/>
    <w:p w14:paraId="0C64DC9F" w14:textId="147077D0" w:rsidR="00AB5AA4" w:rsidRDefault="00AB5AA4"/>
    <w:p w14:paraId="39B114F2" w14:textId="597D4C19" w:rsidR="00AB5AA4" w:rsidRDefault="00AB5AA4"/>
    <w:p w14:paraId="36DD4029" w14:textId="60F34001" w:rsidR="00AB5AA4" w:rsidRDefault="00AB5AA4"/>
    <w:p w14:paraId="6EEB61C5" w14:textId="5712A2A0" w:rsidR="00AB5AA4" w:rsidRDefault="00AB5AA4"/>
    <w:p w14:paraId="00F5A8E0" w14:textId="6B5C3732" w:rsidR="00AB5AA4" w:rsidRDefault="00AB5AA4"/>
    <w:p w14:paraId="4BBE5E3E" w14:textId="61325740" w:rsidR="00AB5AA4" w:rsidRDefault="00AB5AA4"/>
    <w:p w14:paraId="634A0D36" w14:textId="2AE9BE17" w:rsidR="00AB5AA4" w:rsidRDefault="00AB5AA4"/>
    <w:p w14:paraId="642E3A4A" w14:textId="5C7F2317" w:rsidR="00AB5AA4" w:rsidRDefault="00AB5AA4"/>
    <w:p w14:paraId="14720D03" w14:textId="7669F5E4" w:rsidR="00AB5AA4" w:rsidRDefault="00AB5AA4"/>
    <w:p w14:paraId="4A2C0C1A" w14:textId="16D92F5E" w:rsidR="00AB5AA4" w:rsidRDefault="00AB5AA4"/>
    <w:p w14:paraId="24FAEE89" w14:textId="2F336CAD" w:rsidR="00AB5AA4" w:rsidRDefault="00AB5AA4">
      <w:r w:rsidRPr="00AB5AA4">
        <w:lastRenderedPageBreak/>
        <w:drawing>
          <wp:inline distT="0" distB="0" distL="0" distR="0" wp14:anchorId="3648E726" wp14:editId="210D23DE">
            <wp:extent cx="5731510" cy="735965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35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CFF32" w14:textId="5337139E" w:rsidR="007A05DA" w:rsidRDefault="007A05DA"/>
    <w:p w14:paraId="02F86C85" w14:textId="0F67CECF" w:rsidR="007A05DA" w:rsidRDefault="007A05DA"/>
    <w:p w14:paraId="1C75A04A" w14:textId="6792ED21" w:rsidR="007A05DA" w:rsidRDefault="007A05DA"/>
    <w:p w14:paraId="0A9FF850" w14:textId="3605C910" w:rsidR="007A05DA" w:rsidRDefault="007A05DA"/>
    <w:p w14:paraId="16FF46E7" w14:textId="5A4FC875" w:rsidR="007A05DA" w:rsidRDefault="007A05DA"/>
    <w:p w14:paraId="41CA27B7" w14:textId="036270F3" w:rsidR="007A05DA" w:rsidRDefault="007A05DA"/>
    <w:p w14:paraId="7293C91B" w14:textId="2A96FECE" w:rsidR="007A05DA" w:rsidRDefault="007A05DA"/>
    <w:p w14:paraId="7DB9F12F" w14:textId="61669BCC" w:rsidR="007A05DA" w:rsidRDefault="007A05DA"/>
    <w:p w14:paraId="3873C78A" w14:textId="4CBAB839" w:rsidR="007A05DA" w:rsidRDefault="007A05DA"/>
    <w:p w14:paraId="323A3A4D" w14:textId="02D94040" w:rsidR="007A05DA" w:rsidRDefault="007A05DA">
      <w:r w:rsidRPr="007A05DA">
        <w:lastRenderedPageBreak/>
        <w:drawing>
          <wp:inline distT="0" distB="0" distL="0" distR="0" wp14:anchorId="7A522A2A" wp14:editId="1AEFF6BC">
            <wp:extent cx="5731510" cy="5101590"/>
            <wp:effectExtent l="0" t="0" r="254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0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28255" w14:textId="20CEE1BB" w:rsidR="007A05DA" w:rsidRDefault="007A05DA"/>
    <w:p w14:paraId="3BB68E2A" w14:textId="6578A2D1" w:rsidR="007A05DA" w:rsidRDefault="007A05DA"/>
    <w:p w14:paraId="600B29A7" w14:textId="2749E3EE" w:rsidR="007A05DA" w:rsidRDefault="007A05DA"/>
    <w:p w14:paraId="58B9E964" w14:textId="6F3B898D" w:rsidR="007A05DA" w:rsidRDefault="007A05DA"/>
    <w:p w14:paraId="5A18D976" w14:textId="065B6BCC" w:rsidR="007A05DA" w:rsidRDefault="007A05DA"/>
    <w:p w14:paraId="7C43221C" w14:textId="3680846F" w:rsidR="007A05DA" w:rsidRDefault="007A05DA"/>
    <w:p w14:paraId="7B655E54" w14:textId="7AE0ABB5" w:rsidR="007A05DA" w:rsidRDefault="007A05DA"/>
    <w:p w14:paraId="18282DE0" w14:textId="5874AC3C" w:rsidR="007A05DA" w:rsidRDefault="007A05DA"/>
    <w:p w14:paraId="0F006D0A" w14:textId="1E63DA0C" w:rsidR="007A05DA" w:rsidRDefault="007A05DA"/>
    <w:p w14:paraId="77B0C7C9" w14:textId="53ED6A85" w:rsidR="007A05DA" w:rsidRDefault="007A05DA"/>
    <w:p w14:paraId="561C5DEF" w14:textId="194C9010" w:rsidR="007A05DA" w:rsidRDefault="007A05DA"/>
    <w:p w14:paraId="293F816B" w14:textId="0454A3EA" w:rsidR="007A05DA" w:rsidRDefault="007A05DA"/>
    <w:p w14:paraId="3E210AC5" w14:textId="14A6FB57" w:rsidR="007A05DA" w:rsidRDefault="007A05DA"/>
    <w:p w14:paraId="6504EEED" w14:textId="094EEE64" w:rsidR="007A05DA" w:rsidRDefault="007A05DA"/>
    <w:p w14:paraId="341C2235" w14:textId="365927B7" w:rsidR="007A05DA" w:rsidRDefault="007A05DA"/>
    <w:p w14:paraId="155576DE" w14:textId="0ABDDEE5" w:rsidR="007A05DA" w:rsidRDefault="007A05DA"/>
    <w:p w14:paraId="311CAC2B" w14:textId="3405B135" w:rsidR="007A05DA" w:rsidRDefault="007A05DA"/>
    <w:p w14:paraId="596C11F3" w14:textId="21F96CFF" w:rsidR="007A05DA" w:rsidRDefault="007A05DA"/>
    <w:p w14:paraId="78D744AE" w14:textId="7572C370" w:rsidR="007A05DA" w:rsidRDefault="007A05DA"/>
    <w:p w14:paraId="4EC0A62F" w14:textId="4FB434B6" w:rsidR="007A05DA" w:rsidRDefault="007A05DA"/>
    <w:p w14:paraId="4F570993" w14:textId="591735FA" w:rsidR="007A05DA" w:rsidRDefault="007A05DA"/>
    <w:p w14:paraId="6A7E8F09" w14:textId="14423699" w:rsidR="007A05DA" w:rsidRDefault="007A05DA"/>
    <w:p w14:paraId="4B353564" w14:textId="534E24CE" w:rsidR="007A05DA" w:rsidRDefault="007A05DA"/>
    <w:p w14:paraId="77E6C6C1" w14:textId="47FF63A3" w:rsidR="007A05DA" w:rsidRDefault="007A05DA">
      <w:r w:rsidRPr="007A05DA">
        <w:lastRenderedPageBreak/>
        <w:drawing>
          <wp:inline distT="0" distB="0" distL="0" distR="0" wp14:anchorId="352ECE70" wp14:editId="2B110BD3">
            <wp:extent cx="5731510" cy="6958965"/>
            <wp:effectExtent l="0" t="0" r="254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95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E30B8" w14:textId="6EBFC7C6" w:rsidR="007A05DA" w:rsidRDefault="007A05DA"/>
    <w:p w14:paraId="4E5FFB54" w14:textId="53399DDB" w:rsidR="007A05DA" w:rsidRDefault="007A05DA"/>
    <w:p w14:paraId="6469BA51" w14:textId="471D9482" w:rsidR="007A05DA" w:rsidRDefault="007A05DA"/>
    <w:p w14:paraId="54D72C52" w14:textId="5DCC319C" w:rsidR="007A05DA" w:rsidRDefault="007A05DA"/>
    <w:p w14:paraId="7D98161E" w14:textId="4E95850B" w:rsidR="007A05DA" w:rsidRDefault="007A05DA"/>
    <w:p w14:paraId="591DD27B" w14:textId="6820B091" w:rsidR="007A05DA" w:rsidRDefault="007A05DA"/>
    <w:p w14:paraId="49229C7E" w14:textId="4FDA643D" w:rsidR="007A05DA" w:rsidRDefault="007A05DA"/>
    <w:p w14:paraId="08446988" w14:textId="43913310" w:rsidR="007A05DA" w:rsidRDefault="007A05DA"/>
    <w:p w14:paraId="3460D08B" w14:textId="012D3546" w:rsidR="007A05DA" w:rsidRDefault="007A05DA"/>
    <w:p w14:paraId="3E616A90" w14:textId="3A41EFA1" w:rsidR="007A05DA" w:rsidRDefault="007A05DA"/>
    <w:p w14:paraId="559AD038" w14:textId="2F32E7A9" w:rsidR="007A05DA" w:rsidRDefault="007A05DA"/>
    <w:p w14:paraId="4EEE06C6" w14:textId="3BE5CA47" w:rsidR="007A05DA" w:rsidRDefault="007A05DA">
      <w:r w:rsidRPr="007A05DA">
        <w:lastRenderedPageBreak/>
        <w:drawing>
          <wp:inline distT="0" distB="0" distL="0" distR="0" wp14:anchorId="5244ED2B" wp14:editId="7DF505A0">
            <wp:extent cx="5731510" cy="6622415"/>
            <wp:effectExtent l="0" t="0" r="254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62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DE912" w14:textId="54334B3A" w:rsidR="007A05DA" w:rsidRDefault="007A05DA"/>
    <w:p w14:paraId="4ED9DB4B" w14:textId="16BEA351" w:rsidR="007A05DA" w:rsidRDefault="007A05DA"/>
    <w:p w14:paraId="2A8C1073" w14:textId="5A5FE431" w:rsidR="007A05DA" w:rsidRDefault="007A05DA"/>
    <w:p w14:paraId="2BC21287" w14:textId="4F4DA001" w:rsidR="007A05DA" w:rsidRDefault="007A05DA"/>
    <w:p w14:paraId="700033D5" w14:textId="52D15AAE" w:rsidR="007A05DA" w:rsidRDefault="007A05DA"/>
    <w:p w14:paraId="4490990E" w14:textId="7A4C91BD" w:rsidR="007A05DA" w:rsidRDefault="007A05DA"/>
    <w:p w14:paraId="667FEFD3" w14:textId="55206EB5" w:rsidR="007A05DA" w:rsidRDefault="007A05DA"/>
    <w:p w14:paraId="5843F5A9" w14:textId="4234416A" w:rsidR="007A05DA" w:rsidRDefault="007A05DA"/>
    <w:p w14:paraId="69BE645C" w14:textId="481D09FE" w:rsidR="007A05DA" w:rsidRDefault="007A05DA"/>
    <w:p w14:paraId="1D1536AF" w14:textId="51DF9025" w:rsidR="007A05DA" w:rsidRDefault="007A05DA"/>
    <w:p w14:paraId="08A9BA9B" w14:textId="726873A5" w:rsidR="007A05DA" w:rsidRDefault="007A05DA"/>
    <w:p w14:paraId="2C2968A5" w14:textId="4BA04467" w:rsidR="007A05DA" w:rsidRDefault="007A05DA"/>
    <w:p w14:paraId="5E6D01AD" w14:textId="16E63705" w:rsidR="007A05DA" w:rsidRDefault="007A05DA"/>
    <w:p w14:paraId="18D9873F" w14:textId="7AAEBA57" w:rsidR="007A05DA" w:rsidRDefault="007A05DA">
      <w:r w:rsidRPr="007A05DA">
        <w:lastRenderedPageBreak/>
        <w:drawing>
          <wp:inline distT="0" distB="0" distL="0" distR="0" wp14:anchorId="309D821F" wp14:editId="2595B0DC">
            <wp:extent cx="5649113" cy="8097380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49113" cy="809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F9451" w14:textId="6859B2E0" w:rsidR="007A05DA" w:rsidRDefault="007A05DA"/>
    <w:p w14:paraId="54303834" w14:textId="58E91442" w:rsidR="007A05DA" w:rsidRDefault="007A05DA"/>
    <w:p w14:paraId="00BAFB00" w14:textId="203BEC5E" w:rsidR="007A05DA" w:rsidRDefault="007A05DA"/>
    <w:p w14:paraId="35E7A2EC" w14:textId="54C70D38" w:rsidR="007A05DA" w:rsidRDefault="007A05DA"/>
    <w:p w14:paraId="7AFC01C5" w14:textId="77777777" w:rsidR="00FA0615" w:rsidRDefault="00FA0615" w:rsidP="00FA0615">
      <w:pPr>
        <w:pStyle w:val="QNum"/>
      </w:pPr>
      <w:r>
        <w:lastRenderedPageBreak/>
        <w:t>Question 2</w:t>
      </w:r>
      <w:r>
        <w:tab/>
        <w:t>(7 marks)</w:t>
      </w:r>
    </w:p>
    <w:p w14:paraId="30DCE817" w14:textId="77777777" w:rsidR="00FA0615" w:rsidRDefault="00FA0615" w:rsidP="00FA0615">
      <w:r>
        <w:t xml:space="preserve">A sphere has equation </w:t>
      </w:r>
      <w:r w:rsidRPr="005C22B7">
        <w:rPr>
          <w:position w:val="-10"/>
        </w:rPr>
        <w:object w:dxaOrig="3620" w:dyaOrig="360" w14:anchorId="5265A6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5pt;height:18pt" o:ole="">
            <v:imagedata r:id="rId15" o:title=""/>
          </v:shape>
          <o:OLEObject Type="Embed" ProgID="Equation.DSMT4" ShapeID="_x0000_i1025" DrawAspect="Content" ObjectID="_1776615041" r:id="rId16"/>
        </w:object>
      </w:r>
      <w:r>
        <w:t>.</w:t>
      </w:r>
    </w:p>
    <w:p w14:paraId="25C08835" w14:textId="77777777" w:rsidR="00FA0615" w:rsidRDefault="00FA0615" w:rsidP="00FA0615"/>
    <w:p w14:paraId="66362887" w14:textId="77777777" w:rsidR="00FA0615" w:rsidRDefault="00FA0615" w:rsidP="00FA0615">
      <w:pPr>
        <w:pStyle w:val="Parta"/>
      </w:pPr>
      <w:r>
        <w:t>(a)</w:t>
      </w:r>
      <w:r>
        <w:tab/>
        <w:t>Determine the coordinates of the centre and the radius of the sphere.</w:t>
      </w:r>
      <w:r>
        <w:tab/>
        <w:t>(4 marks)</w:t>
      </w:r>
    </w:p>
    <w:p w14:paraId="46BDA3A0" w14:textId="77777777" w:rsidR="00FA0615" w:rsidRDefault="00FA0615" w:rsidP="00FA0615">
      <w:pPr>
        <w:pStyle w:val="Parta"/>
      </w:pPr>
    </w:p>
    <w:p w14:paraId="743B1022" w14:textId="77777777" w:rsidR="00FA0615" w:rsidRDefault="00FA0615" w:rsidP="00FA0615">
      <w:pPr>
        <w:pStyle w:val="Parta"/>
      </w:pPr>
    </w:p>
    <w:p w14:paraId="18E6CE7B" w14:textId="77777777" w:rsidR="00FA0615" w:rsidRDefault="00FA0615" w:rsidP="00FA0615">
      <w:pPr>
        <w:pStyle w:val="Parta"/>
      </w:pPr>
    </w:p>
    <w:p w14:paraId="698C0E56" w14:textId="77777777" w:rsidR="00FA0615" w:rsidRDefault="00FA0615" w:rsidP="00FA0615">
      <w:pPr>
        <w:pStyle w:val="Parta"/>
      </w:pPr>
    </w:p>
    <w:p w14:paraId="3D0EE849" w14:textId="77777777" w:rsidR="00FA0615" w:rsidRDefault="00FA0615" w:rsidP="00FA0615">
      <w:pPr>
        <w:pStyle w:val="Parta"/>
      </w:pPr>
    </w:p>
    <w:p w14:paraId="7FF219B3" w14:textId="77777777" w:rsidR="00FA0615" w:rsidRDefault="00FA0615" w:rsidP="00FA0615">
      <w:pPr>
        <w:pStyle w:val="Parta"/>
      </w:pPr>
    </w:p>
    <w:p w14:paraId="05D0D86C" w14:textId="77777777" w:rsidR="00FA0615" w:rsidRDefault="00FA0615" w:rsidP="00FA0615">
      <w:pPr>
        <w:pStyle w:val="Parta"/>
      </w:pPr>
    </w:p>
    <w:p w14:paraId="380B6C65" w14:textId="77777777" w:rsidR="00FA0615" w:rsidRDefault="00FA0615" w:rsidP="00FA0615">
      <w:pPr>
        <w:pStyle w:val="Parta"/>
      </w:pPr>
    </w:p>
    <w:p w14:paraId="294A2B45" w14:textId="77777777" w:rsidR="00FA0615" w:rsidRDefault="00FA0615" w:rsidP="00FA0615">
      <w:pPr>
        <w:pStyle w:val="Parta"/>
      </w:pPr>
    </w:p>
    <w:p w14:paraId="1D6AC1F9" w14:textId="77777777" w:rsidR="00FA0615" w:rsidRDefault="00FA0615" w:rsidP="00FA0615">
      <w:pPr>
        <w:pStyle w:val="Parta"/>
      </w:pPr>
    </w:p>
    <w:p w14:paraId="23A02102" w14:textId="77777777" w:rsidR="00FA0615" w:rsidRDefault="00FA0615" w:rsidP="00FA0615">
      <w:pPr>
        <w:pStyle w:val="Parta"/>
      </w:pPr>
    </w:p>
    <w:p w14:paraId="511F225E" w14:textId="77777777" w:rsidR="00FA0615" w:rsidRDefault="00FA0615" w:rsidP="00FA0615">
      <w:pPr>
        <w:pStyle w:val="Parta"/>
      </w:pPr>
    </w:p>
    <w:p w14:paraId="3276456B" w14:textId="77777777" w:rsidR="00FA0615" w:rsidRDefault="00FA0615" w:rsidP="00FA0615">
      <w:pPr>
        <w:pStyle w:val="Parta"/>
      </w:pPr>
    </w:p>
    <w:p w14:paraId="7E51E878" w14:textId="77777777" w:rsidR="00FA0615" w:rsidRDefault="00FA0615" w:rsidP="00FA0615">
      <w:pPr>
        <w:pStyle w:val="Parta"/>
      </w:pPr>
    </w:p>
    <w:p w14:paraId="27503231" w14:textId="77777777" w:rsidR="00FA0615" w:rsidRDefault="00FA0615" w:rsidP="00FA0615">
      <w:pPr>
        <w:pStyle w:val="Parta"/>
      </w:pPr>
    </w:p>
    <w:p w14:paraId="4AA2392C" w14:textId="77777777" w:rsidR="00FA0615" w:rsidRDefault="00FA0615" w:rsidP="00FA0615">
      <w:pPr>
        <w:pStyle w:val="Parta"/>
      </w:pPr>
    </w:p>
    <w:p w14:paraId="4C782FBD" w14:textId="77777777" w:rsidR="00FA0615" w:rsidRDefault="00FA0615" w:rsidP="00FA0615">
      <w:pPr>
        <w:pStyle w:val="Parta"/>
      </w:pPr>
    </w:p>
    <w:p w14:paraId="39CC4EEF" w14:textId="77777777" w:rsidR="00FA0615" w:rsidRDefault="00FA0615" w:rsidP="00FA0615">
      <w:pPr>
        <w:pStyle w:val="Parta"/>
      </w:pPr>
    </w:p>
    <w:p w14:paraId="6DFD0887" w14:textId="77777777" w:rsidR="00FA0615" w:rsidRDefault="00FA0615" w:rsidP="00FA0615">
      <w:pPr>
        <w:pStyle w:val="Parta"/>
      </w:pPr>
    </w:p>
    <w:p w14:paraId="1F3D1DDA" w14:textId="77777777" w:rsidR="00FA0615" w:rsidRDefault="00FA0615" w:rsidP="00FA0615">
      <w:pPr>
        <w:pStyle w:val="Parta"/>
      </w:pPr>
    </w:p>
    <w:p w14:paraId="06AF02F3" w14:textId="77777777" w:rsidR="00FA0615" w:rsidRDefault="00FA0615" w:rsidP="00FA0615">
      <w:pPr>
        <w:pStyle w:val="Parta"/>
      </w:pPr>
    </w:p>
    <w:p w14:paraId="0310D416" w14:textId="77777777" w:rsidR="00FA0615" w:rsidRDefault="00FA0615" w:rsidP="00FA0615">
      <w:pPr>
        <w:pStyle w:val="Parta"/>
      </w:pPr>
    </w:p>
    <w:p w14:paraId="37A4FF1F" w14:textId="77777777" w:rsidR="00FA0615" w:rsidRDefault="00FA0615" w:rsidP="00FA0615">
      <w:pPr>
        <w:pStyle w:val="Parta"/>
      </w:pPr>
    </w:p>
    <w:p w14:paraId="4FDC2BC5" w14:textId="77777777" w:rsidR="00FA0615" w:rsidRDefault="00FA0615" w:rsidP="00FA0615">
      <w:pPr>
        <w:pStyle w:val="Parta"/>
      </w:pPr>
    </w:p>
    <w:p w14:paraId="4C87F770" w14:textId="77777777" w:rsidR="00FA0615" w:rsidRDefault="00FA0615" w:rsidP="00FA0615">
      <w:pPr>
        <w:pStyle w:val="Parta"/>
      </w:pPr>
    </w:p>
    <w:p w14:paraId="172C597C" w14:textId="77777777" w:rsidR="00FA0615" w:rsidRDefault="00FA0615" w:rsidP="00FA0615">
      <w:pPr>
        <w:pStyle w:val="Parta"/>
      </w:pPr>
      <w:r>
        <w:t>(b)</w:t>
      </w:r>
      <w:r>
        <w:tab/>
        <w:t xml:space="preserve">Determine the vector equation of the straight line that passes through the points on the sphere where </w:t>
      </w:r>
      <w:r w:rsidRPr="00617641">
        <w:rPr>
          <w:position w:val="-10"/>
        </w:rPr>
        <w:object w:dxaOrig="720" w:dyaOrig="320" w14:anchorId="20A92B18">
          <v:shape id="_x0000_i1026" type="#_x0000_t75" style="width:36pt;height:15.5pt" o:ole="">
            <v:imagedata r:id="rId17" o:title=""/>
          </v:shape>
          <o:OLEObject Type="Embed" ProgID="Equation.DSMT4" ShapeID="_x0000_i1026" DrawAspect="Content" ObjectID="_1776615042" r:id="rId18"/>
        </w:object>
      </w:r>
      <w:r>
        <w:t xml:space="preserve"> and </w:t>
      </w:r>
      <w:r w:rsidRPr="00D10CF9">
        <w:rPr>
          <w:position w:val="-6"/>
        </w:rPr>
        <w:object w:dxaOrig="560" w:dyaOrig="279" w14:anchorId="14E6F2C4">
          <v:shape id="_x0000_i1027" type="#_x0000_t75" style="width:27.5pt;height:14.5pt" o:ole="">
            <v:imagedata r:id="rId19" o:title=""/>
          </v:shape>
          <o:OLEObject Type="Embed" ProgID="Equation.DSMT4" ShapeID="_x0000_i1027" DrawAspect="Content" ObjectID="_1776615043" r:id="rId20"/>
        </w:object>
      </w:r>
      <w:r>
        <w:t>.</w:t>
      </w:r>
      <w:r>
        <w:tab/>
        <w:t>(3 marks)</w:t>
      </w:r>
    </w:p>
    <w:p w14:paraId="1B719CB3" w14:textId="77777777" w:rsidR="00FA0615" w:rsidRDefault="00FA0615" w:rsidP="00FA0615"/>
    <w:p w14:paraId="709550C5" w14:textId="77777777" w:rsidR="00FA0615" w:rsidRDefault="00FA0615" w:rsidP="00FA0615"/>
    <w:p w14:paraId="2B489C4A" w14:textId="77777777" w:rsidR="00FA0615" w:rsidRPr="00F913EF" w:rsidRDefault="00FA0615" w:rsidP="00FA0615"/>
    <w:p w14:paraId="1BA08D24" w14:textId="77777777" w:rsidR="00FA0615" w:rsidRDefault="00FA0615" w:rsidP="00FA0615"/>
    <w:p w14:paraId="795351C7" w14:textId="77777777" w:rsidR="00FA0615" w:rsidRPr="00F913EF" w:rsidRDefault="00FA0615" w:rsidP="00FA0615"/>
    <w:p w14:paraId="0C7525E0" w14:textId="77777777" w:rsidR="00FA0615" w:rsidRDefault="00FA0615" w:rsidP="00FA0615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25B69C79" w14:textId="77777777" w:rsidR="00FA0615" w:rsidRDefault="00FA0615" w:rsidP="00FA0615">
      <w:pPr>
        <w:pStyle w:val="QNum"/>
      </w:pPr>
      <w:r>
        <w:lastRenderedPageBreak/>
        <w:t>Question 2</w:t>
      </w:r>
      <w:r>
        <w:tab/>
        <w:t>(7 marks)</w:t>
      </w:r>
    </w:p>
    <w:p w14:paraId="699D9BF5" w14:textId="77777777" w:rsidR="00FA0615" w:rsidRDefault="00FA0615" w:rsidP="00FA0615">
      <w:r>
        <w:t xml:space="preserve">A sphere has equation </w:t>
      </w:r>
      <w:r>
        <w:rPr>
          <w:position w:val="-10"/>
        </w:rPr>
        <w:object w:dxaOrig="3630" w:dyaOrig="360" w14:anchorId="3133B801">
          <v:shape id="_x0000_i1031" type="#_x0000_t75" style="width:181.5pt;height:18pt" o:ole="">
            <v:imagedata r:id="rId15" o:title=""/>
          </v:shape>
          <o:OLEObject Type="Embed" ProgID="Equation.DSMT4" ShapeID="_x0000_i1031" DrawAspect="Content" ObjectID="_1776615044" r:id="rId21"/>
        </w:object>
      </w:r>
      <w:r>
        <w:t>.</w:t>
      </w:r>
    </w:p>
    <w:p w14:paraId="5E74E337" w14:textId="77777777" w:rsidR="00FA0615" w:rsidRDefault="00FA0615" w:rsidP="00FA0615"/>
    <w:p w14:paraId="453D8D52" w14:textId="77777777" w:rsidR="00FA0615" w:rsidRDefault="00FA0615" w:rsidP="00FA0615">
      <w:pPr>
        <w:pStyle w:val="Parta"/>
      </w:pPr>
      <w:r>
        <w:t>(a)</w:t>
      </w:r>
      <w:r>
        <w:tab/>
        <w:t>Determine the coordinates of the centre and the radius of the sphere.</w:t>
      </w:r>
      <w:r>
        <w:tab/>
        <w:t>(4 marks)</w:t>
      </w:r>
    </w:p>
    <w:p w14:paraId="6563628C" w14:textId="77777777" w:rsidR="00FA0615" w:rsidRDefault="00FA0615" w:rsidP="00FA0615">
      <w:pPr>
        <w:pStyle w:val="Parta"/>
      </w:pPr>
    </w:p>
    <w:p w14:paraId="30C873F2" w14:textId="77777777" w:rsidR="00FA0615" w:rsidRDefault="00FA0615" w:rsidP="00FA0615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459A7CC" wp14:editId="6E8713F3">
                <wp:simplePos x="0" y="0"/>
                <wp:positionH relativeFrom="column">
                  <wp:posOffset>410210</wp:posOffset>
                </wp:positionH>
                <wp:positionV relativeFrom="paragraph">
                  <wp:posOffset>13334</wp:posOffset>
                </wp:positionV>
                <wp:extent cx="5238750" cy="2733675"/>
                <wp:effectExtent l="0" t="0" r="19050" b="2857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733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136705C6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2182598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492BF795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2553054" w14:textId="77777777" w:rsidR="00FA0615" w:rsidRDefault="00FA0615">
                                  <w:r w:rsidRPr="00981CC8">
                                    <w:rPr>
                                      <w:position w:val="-124"/>
                                    </w:rPr>
                                    <w:object w:dxaOrig="5200" w:dyaOrig="2600" w14:anchorId="74A9686D">
                                      <v:shape id="_x0000_i1034" type="#_x0000_t75" style="width:259.5pt;height:130.5pt" o:ole="">
                                        <v:imagedata r:id="rId22" o:title=""/>
                                      </v:shape>
                                      <o:OLEObject Type="Embed" ProgID="Equation.DSMT4" ShapeID="_x0000_i1034" DrawAspect="Content" ObjectID="_1776615063" r:id="rId2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6216FD4C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36C5ECB7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0555D031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7003E21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ivides both sides by </w:t>
                                  </w:r>
                                  <w:proofErr w:type="gramStart"/>
                                  <w:r>
                                    <w:t>2</w:t>
                                  </w:r>
                                  <w:proofErr w:type="gramEnd"/>
                                </w:p>
                                <w:p w14:paraId="4F5C3295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completes the </w:t>
                                  </w:r>
                                  <w:proofErr w:type="gramStart"/>
                                  <w:r>
                                    <w:t>squares</w:t>
                                  </w:r>
                                  <w:proofErr w:type="gramEnd"/>
                                </w:p>
                                <w:p w14:paraId="1F0D599E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tates the </w:t>
                                  </w:r>
                                  <w:proofErr w:type="gramStart"/>
                                  <w:r>
                                    <w:t>radius</w:t>
                                  </w:r>
                                  <w:proofErr w:type="gramEnd"/>
                                </w:p>
                                <w:p w14:paraId="5E33D3EB" w14:textId="77777777" w:rsidR="00FA0615" w:rsidRDefault="00FA0615" w:rsidP="00B76A7E">
                                  <w:r>
                                    <w:sym w:font="Wingdings" w:char="F0FC"/>
                                  </w:r>
                                  <w:r>
                                    <w:t xml:space="preserve"> states centre</w:t>
                                  </w:r>
                                </w:p>
                              </w:tc>
                            </w:tr>
                          </w:tbl>
                          <w:p w14:paraId="482097E8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9A7CC" id="Text Box 18" o:spid="_x0000_s1033" type="#_x0000_t202" style="position:absolute;left:0;text-align:left;margin-left:32.3pt;margin-top:1.05pt;width:412.5pt;height:215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136705C6" w14:textId="77777777" w:rsidTr="00B76A7E">
                        <w:tc>
                          <w:tcPr>
                            <w:tcW w:w="5000" w:type="pct"/>
                          </w:tcPr>
                          <w:p w14:paraId="22182598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492BF795" w14:textId="77777777" w:rsidTr="00B76A7E">
                        <w:tc>
                          <w:tcPr>
                            <w:tcW w:w="5000" w:type="pct"/>
                          </w:tcPr>
                          <w:p w14:paraId="72553054" w14:textId="77777777" w:rsidR="00FA0615" w:rsidRDefault="00FA0615">
                            <w:r w:rsidRPr="00981CC8">
                              <w:rPr>
                                <w:position w:val="-124"/>
                              </w:rPr>
                              <w:object w:dxaOrig="5200" w:dyaOrig="2600" w14:anchorId="74A9686D">
                                <v:shape id="_x0000_i1034" type="#_x0000_t75" style="width:259.5pt;height:130.5pt" o:ole="">
                                  <v:imagedata r:id="rId22" o:title=""/>
                                </v:shape>
                                <o:OLEObject Type="Embed" ProgID="Equation.DSMT4" ShapeID="_x0000_i1034" DrawAspect="Content" ObjectID="_1776615063" r:id="rId24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6216FD4C" w14:textId="77777777" w:rsidTr="00B76A7E">
                        <w:tc>
                          <w:tcPr>
                            <w:tcW w:w="5000" w:type="pct"/>
                          </w:tcPr>
                          <w:p w14:paraId="36C5ECB7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0555D031" w14:textId="77777777" w:rsidTr="00B76A7E">
                        <w:tc>
                          <w:tcPr>
                            <w:tcW w:w="5000" w:type="pct"/>
                          </w:tcPr>
                          <w:p w14:paraId="27003E21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ivides both sides by </w:t>
                            </w:r>
                            <w:proofErr w:type="gramStart"/>
                            <w:r>
                              <w:t>2</w:t>
                            </w:r>
                            <w:proofErr w:type="gramEnd"/>
                          </w:p>
                          <w:p w14:paraId="4F5C3295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completes the </w:t>
                            </w:r>
                            <w:proofErr w:type="gramStart"/>
                            <w:r>
                              <w:t>squares</w:t>
                            </w:r>
                            <w:proofErr w:type="gramEnd"/>
                          </w:p>
                          <w:p w14:paraId="1F0D599E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tates the </w:t>
                            </w:r>
                            <w:proofErr w:type="gramStart"/>
                            <w:r>
                              <w:t>radius</w:t>
                            </w:r>
                            <w:proofErr w:type="gramEnd"/>
                          </w:p>
                          <w:p w14:paraId="5E33D3EB" w14:textId="77777777" w:rsidR="00FA0615" w:rsidRDefault="00FA0615" w:rsidP="00B76A7E">
                            <w:r>
                              <w:sym w:font="Wingdings" w:char="F0FC"/>
                            </w:r>
                            <w:r>
                              <w:t xml:space="preserve"> states centre</w:t>
                            </w:r>
                          </w:p>
                        </w:tc>
                      </w:tr>
                    </w:tbl>
                    <w:p w14:paraId="482097E8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1514D1A6" w14:textId="77777777" w:rsidR="00FA0615" w:rsidRDefault="00FA0615" w:rsidP="00FA0615">
      <w:pPr>
        <w:pStyle w:val="Parta"/>
      </w:pPr>
    </w:p>
    <w:p w14:paraId="5ABB92C3" w14:textId="77777777" w:rsidR="00FA0615" w:rsidRDefault="00FA0615" w:rsidP="00FA0615">
      <w:pPr>
        <w:pStyle w:val="Parta"/>
      </w:pPr>
    </w:p>
    <w:p w14:paraId="68FA2B4A" w14:textId="77777777" w:rsidR="00FA0615" w:rsidRDefault="00FA0615" w:rsidP="00FA0615">
      <w:pPr>
        <w:pStyle w:val="Parta"/>
      </w:pPr>
    </w:p>
    <w:p w14:paraId="605B97AA" w14:textId="77777777" w:rsidR="00FA0615" w:rsidRDefault="00FA0615" w:rsidP="00FA0615">
      <w:pPr>
        <w:pStyle w:val="Parta"/>
      </w:pPr>
    </w:p>
    <w:p w14:paraId="34D6302C" w14:textId="77777777" w:rsidR="00FA0615" w:rsidRDefault="00FA0615" w:rsidP="00FA0615">
      <w:pPr>
        <w:pStyle w:val="Parta"/>
      </w:pPr>
    </w:p>
    <w:p w14:paraId="1802D28A" w14:textId="77777777" w:rsidR="00FA0615" w:rsidRDefault="00FA0615" w:rsidP="00FA0615">
      <w:pPr>
        <w:pStyle w:val="Parta"/>
      </w:pPr>
    </w:p>
    <w:p w14:paraId="3F53C7B5" w14:textId="77777777" w:rsidR="00FA0615" w:rsidRDefault="00FA0615" w:rsidP="00FA0615">
      <w:pPr>
        <w:pStyle w:val="Parta"/>
      </w:pPr>
    </w:p>
    <w:p w14:paraId="0C2140DA" w14:textId="77777777" w:rsidR="00FA0615" w:rsidRDefault="00FA0615" w:rsidP="00FA0615">
      <w:pPr>
        <w:pStyle w:val="Parta"/>
      </w:pPr>
    </w:p>
    <w:p w14:paraId="72C1935B" w14:textId="77777777" w:rsidR="00FA0615" w:rsidRDefault="00FA0615" w:rsidP="00FA0615">
      <w:pPr>
        <w:pStyle w:val="Parta"/>
      </w:pPr>
    </w:p>
    <w:p w14:paraId="073EF1B0" w14:textId="77777777" w:rsidR="00FA0615" w:rsidRDefault="00FA0615" w:rsidP="00FA0615">
      <w:pPr>
        <w:pStyle w:val="Parta"/>
      </w:pPr>
    </w:p>
    <w:p w14:paraId="14CAA882" w14:textId="77777777" w:rsidR="00FA0615" w:rsidRDefault="00FA0615" w:rsidP="00FA0615">
      <w:pPr>
        <w:pStyle w:val="Parta"/>
      </w:pPr>
    </w:p>
    <w:p w14:paraId="3DAF4637" w14:textId="77777777" w:rsidR="00FA0615" w:rsidRDefault="00FA0615" w:rsidP="00FA0615">
      <w:pPr>
        <w:pStyle w:val="Parta"/>
      </w:pPr>
    </w:p>
    <w:p w14:paraId="08256E4C" w14:textId="77777777" w:rsidR="00FA0615" w:rsidRDefault="00FA0615" w:rsidP="00FA0615">
      <w:pPr>
        <w:pStyle w:val="Parta"/>
      </w:pPr>
    </w:p>
    <w:p w14:paraId="1F050392" w14:textId="77777777" w:rsidR="00FA0615" w:rsidRDefault="00FA0615" w:rsidP="00FA0615">
      <w:pPr>
        <w:pStyle w:val="Parta"/>
      </w:pPr>
    </w:p>
    <w:p w14:paraId="1E66C717" w14:textId="77777777" w:rsidR="00FA0615" w:rsidRDefault="00FA0615" w:rsidP="00FA0615">
      <w:pPr>
        <w:pStyle w:val="Parta"/>
      </w:pPr>
    </w:p>
    <w:p w14:paraId="67F08908" w14:textId="77777777" w:rsidR="00FA0615" w:rsidRDefault="00FA0615" w:rsidP="00FA0615">
      <w:pPr>
        <w:pStyle w:val="Parta"/>
      </w:pPr>
    </w:p>
    <w:p w14:paraId="11C5E348" w14:textId="77777777" w:rsidR="00FA0615" w:rsidRDefault="00FA0615" w:rsidP="00FA0615">
      <w:pPr>
        <w:pStyle w:val="Parta"/>
      </w:pPr>
    </w:p>
    <w:p w14:paraId="6FACFFCB" w14:textId="77777777" w:rsidR="00FA0615" w:rsidRDefault="00FA0615" w:rsidP="00FA0615">
      <w:pPr>
        <w:pStyle w:val="Parta"/>
      </w:pPr>
    </w:p>
    <w:p w14:paraId="5ADE0941" w14:textId="77777777" w:rsidR="00FA0615" w:rsidRDefault="00FA0615" w:rsidP="00FA0615">
      <w:pPr>
        <w:pStyle w:val="Parta"/>
      </w:pPr>
    </w:p>
    <w:p w14:paraId="1315DBDB" w14:textId="77777777" w:rsidR="00FA0615" w:rsidRDefault="00FA0615" w:rsidP="00FA0615">
      <w:pPr>
        <w:pStyle w:val="Parta"/>
      </w:pPr>
    </w:p>
    <w:p w14:paraId="48A020D9" w14:textId="77777777" w:rsidR="00FA0615" w:rsidRDefault="00FA0615" w:rsidP="00FA0615">
      <w:pPr>
        <w:pStyle w:val="Parta"/>
      </w:pPr>
    </w:p>
    <w:p w14:paraId="4218F8D4" w14:textId="77777777" w:rsidR="00FA0615" w:rsidRDefault="00FA0615" w:rsidP="00FA0615">
      <w:pPr>
        <w:pStyle w:val="Parta"/>
      </w:pPr>
    </w:p>
    <w:p w14:paraId="530EA83E" w14:textId="77777777" w:rsidR="00FA0615" w:rsidRDefault="00FA0615" w:rsidP="00FA0615">
      <w:pPr>
        <w:pStyle w:val="Parta"/>
      </w:pPr>
    </w:p>
    <w:p w14:paraId="74593A72" w14:textId="77777777" w:rsidR="00FA0615" w:rsidRDefault="00FA0615" w:rsidP="00FA0615">
      <w:pPr>
        <w:pStyle w:val="Parta"/>
      </w:pPr>
      <w:r>
        <w:t>(b)</w:t>
      </w:r>
      <w:r>
        <w:tab/>
        <w:t xml:space="preserve">Determine the vector equation of the straight line that passes through the points on the sphere where </w:t>
      </w:r>
      <w:r w:rsidRPr="00617641">
        <w:rPr>
          <w:position w:val="-10"/>
        </w:rPr>
        <w:object w:dxaOrig="720" w:dyaOrig="320" w14:anchorId="2826CCBD">
          <v:shape id="_x0000_i1032" type="#_x0000_t75" style="width:36pt;height:15.5pt" o:ole="">
            <v:imagedata r:id="rId17" o:title=""/>
          </v:shape>
          <o:OLEObject Type="Embed" ProgID="Equation.DSMT4" ShapeID="_x0000_i1032" DrawAspect="Content" ObjectID="_1776615045" r:id="rId25"/>
        </w:object>
      </w:r>
      <w:r>
        <w:t xml:space="preserve"> and </w:t>
      </w:r>
      <w:r w:rsidRPr="00D10CF9">
        <w:rPr>
          <w:position w:val="-6"/>
        </w:rPr>
        <w:object w:dxaOrig="560" w:dyaOrig="279" w14:anchorId="73894859">
          <v:shape id="_x0000_i1033" type="#_x0000_t75" style="width:27.5pt;height:14.5pt" o:ole="">
            <v:imagedata r:id="rId19" o:title=""/>
          </v:shape>
          <o:OLEObject Type="Embed" ProgID="Equation.DSMT4" ShapeID="_x0000_i1033" DrawAspect="Content" ObjectID="_1776615046" r:id="rId26"/>
        </w:object>
      </w:r>
      <w:r>
        <w:t>.</w:t>
      </w:r>
      <w:r>
        <w:tab/>
        <w:t>(3 marks)</w:t>
      </w:r>
    </w:p>
    <w:p w14:paraId="1E242525" w14:textId="77777777" w:rsidR="00FA0615" w:rsidRDefault="00FA0615" w:rsidP="00FA0615"/>
    <w:p w14:paraId="6BB1CE7C" w14:textId="77777777" w:rsidR="00FA0615" w:rsidRDefault="00FA0615" w:rsidP="00FA0615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F153F1F" wp14:editId="7D236D30">
                <wp:simplePos x="0" y="0"/>
                <wp:positionH relativeFrom="column">
                  <wp:posOffset>454660</wp:posOffset>
                </wp:positionH>
                <wp:positionV relativeFrom="paragraph">
                  <wp:posOffset>156210</wp:posOffset>
                </wp:positionV>
                <wp:extent cx="5238750" cy="2571750"/>
                <wp:effectExtent l="0" t="0" r="19050" b="190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571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2B86C90F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33AA2DC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526EDAF8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6CDC1718" w14:textId="77777777" w:rsidR="00FA0615" w:rsidRDefault="00FA0615">
                                  <w:r w:rsidRPr="007C557A">
                                    <w:rPr>
                                      <w:position w:val="-128"/>
                                    </w:rPr>
                                    <w:object w:dxaOrig="4540" w:dyaOrig="2659" w14:anchorId="64AA458A">
                                      <v:shape id="_x0000_i1035" type="#_x0000_t75" style="width:227pt;height:132.5pt" o:ole="">
                                        <v:imagedata r:id="rId27" o:title=""/>
                                      </v:shape>
                                      <o:OLEObject Type="Embed" ProgID="Equation.DSMT4" ShapeID="_x0000_i1035" DrawAspect="Content" ObjectID="_1776615064" r:id="rId2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20894F53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01D341A0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5DB4291A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EB4DF79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etermines </w:t>
                                  </w:r>
                                  <w:r w:rsidRPr="00365194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 xml:space="preserve">-coordinates of points on </w:t>
                                  </w:r>
                                  <w:proofErr w:type="gramStart"/>
                                  <w:r>
                                    <w:t>sphere</w:t>
                                  </w:r>
                                  <w:proofErr w:type="gramEnd"/>
                                </w:p>
                                <w:p w14:paraId="0BEDF7E8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tates direction of line</w:t>
                                  </w:r>
                                </w:p>
                                <w:p w14:paraId="434C35AE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tates vector equation of line</w:t>
                                  </w:r>
                                </w:p>
                              </w:tc>
                            </w:tr>
                          </w:tbl>
                          <w:p w14:paraId="6399C2EE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153F1F" id="Text Box 19" o:spid="_x0000_s1034" type="#_x0000_t202" style="position:absolute;margin-left:35.8pt;margin-top:12.3pt;width:412.5pt;height:20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2B86C90F" w14:textId="77777777" w:rsidTr="00B76A7E">
                        <w:tc>
                          <w:tcPr>
                            <w:tcW w:w="5000" w:type="pct"/>
                          </w:tcPr>
                          <w:p w14:paraId="733AA2DC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526EDAF8" w14:textId="77777777" w:rsidTr="00B76A7E">
                        <w:tc>
                          <w:tcPr>
                            <w:tcW w:w="5000" w:type="pct"/>
                          </w:tcPr>
                          <w:p w14:paraId="6CDC1718" w14:textId="77777777" w:rsidR="00FA0615" w:rsidRDefault="00FA0615">
                            <w:r w:rsidRPr="007C557A">
                              <w:rPr>
                                <w:position w:val="-128"/>
                              </w:rPr>
                              <w:object w:dxaOrig="4540" w:dyaOrig="2659" w14:anchorId="64AA458A">
                                <v:shape id="_x0000_i1035" type="#_x0000_t75" style="width:227pt;height:132.5pt" o:ole="">
                                  <v:imagedata r:id="rId27" o:title=""/>
                                </v:shape>
                                <o:OLEObject Type="Embed" ProgID="Equation.DSMT4" ShapeID="_x0000_i1035" DrawAspect="Content" ObjectID="_1776615064" r:id="rId29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20894F53" w14:textId="77777777" w:rsidTr="00B76A7E">
                        <w:tc>
                          <w:tcPr>
                            <w:tcW w:w="5000" w:type="pct"/>
                          </w:tcPr>
                          <w:p w14:paraId="01D341A0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5DB4291A" w14:textId="77777777" w:rsidTr="00B76A7E">
                        <w:tc>
                          <w:tcPr>
                            <w:tcW w:w="5000" w:type="pct"/>
                          </w:tcPr>
                          <w:p w14:paraId="4EB4DF79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etermines </w:t>
                            </w:r>
                            <w:r w:rsidRPr="00365194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 xml:space="preserve">-coordinates of points on </w:t>
                            </w:r>
                            <w:proofErr w:type="gramStart"/>
                            <w:r>
                              <w:t>sphere</w:t>
                            </w:r>
                            <w:proofErr w:type="gramEnd"/>
                          </w:p>
                          <w:p w14:paraId="0BEDF7E8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tates direction of line</w:t>
                            </w:r>
                          </w:p>
                          <w:p w14:paraId="434C35AE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tates vector equation of line</w:t>
                            </w:r>
                          </w:p>
                        </w:tc>
                      </w:tr>
                    </w:tbl>
                    <w:p w14:paraId="6399C2EE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1F4B6748" w14:textId="77777777" w:rsidR="00FA0615" w:rsidRPr="00F913EF" w:rsidRDefault="00FA0615" w:rsidP="00FA0615"/>
    <w:p w14:paraId="2AC5EEED" w14:textId="77777777" w:rsidR="00FA0615" w:rsidRDefault="00FA0615" w:rsidP="00FA0615"/>
    <w:p w14:paraId="066BD5AA" w14:textId="77777777" w:rsidR="00FA0615" w:rsidRPr="00F913EF" w:rsidRDefault="00FA0615" w:rsidP="00FA0615"/>
    <w:p w14:paraId="71F08CE2" w14:textId="77777777" w:rsidR="00FA0615" w:rsidRDefault="00FA0615" w:rsidP="00FA0615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6DBD41A8" w14:textId="77777777" w:rsidR="00FA0615" w:rsidRDefault="00FA0615" w:rsidP="00FA0615">
      <w:pPr>
        <w:pStyle w:val="QNum"/>
      </w:pPr>
      <w:r>
        <w:lastRenderedPageBreak/>
        <w:t>Question 4</w:t>
      </w:r>
      <w:r>
        <w:tab/>
        <w:t>(7 marks)</w:t>
      </w:r>
    </w:p>
    <w:p w14:paraId="108CBF99" w14:textId="77777777" w:rsidR="00FA0615" w:rsidRDefault="00FA0615" w:rsidP="00FA0615">
      <w:r>
        <w:t xml:space="preserve">Consider the following system of equations, where </w:t>
      </w:r>
      <w:r w:rsidRPr="00115219">
        <w:rPr>
          <w:rStyle w:val="Variable"/>
        </w:rPr>
        <w:t>k</w:t>
      </w:r>
      <w:r>
        <w:t xml:space="preserve"> is a real constant.</w:t>
      </w:r>
    </w:p>
    <w:p w14:paraId="029F03E9" w14:textId="77777777" w:rsidR="00FA0615" w:rsidRDefault="00FA0615" w:rsidP="00FA0615"/>
    <w:p w14:paraId="2965C562" w14:textId="77777777" w:rsidR="00FA0615" w:rsidRDefault="00FA0615" w:rsidP="00FA0615">
      <w:r>
        <w:tab/>
      </w:r>
      <w:r w:rsidRPr="00BA7D1E">
        <w:rPr>
          <w:position w:val="-46"/>
        </w:rPr>
        <w:object w:dxaOrig="1520" w:dyaOrig="1040" w14:anchorId="2C1EEE02">
          <v:shape id="_x0000_i1045" type="#_x0000_t75" style="width:76pt;height:51.5pt" o:ole="">
            <v:imagedata r:id="rId30" o:title=""/>
          </v:shape>
          <o:OLEObject Type="Embed" ProgID="Equation.DSMT4" ShapeID="_x0000_i1045" DrawAspect="Content" ObjectID="_1776615047" r:id="rId31"/>
        </w:object>
      </w:r>
      <w:r>
        <w:t xml:space="preserve"> </w:t>
      </w:r>
    </w:p>
    <w:p w14:paraId="4051FBDF" w14:textId="77777777" w:rsidR="00FA0615" w:rsidRDefault="00FA0615" w:rsidP="00FA0615"/>
    <w:p w14:paraId="24387E7E" w14:textId="77777777" w:rsidR="00FA0615" w:rsidRDefault="00FA0615" w:rsidP="00FA0615">
      <w:pPr>
        <w:pStyle w:val="Parta"/>
      </w:pPr>
      <w:r>
        <w:t>(a)</w:t>
      </w:r>
      <w:r>
        <w:tab/>
        <w:t xml:space="preserve">Solve the system of equations when </w:t>
      </w:r>
      <w:r w:rsidRPr="00BA7D1E">
        <w:rPr>
          <w:position w:val="-6"/>
        </w:rPr>
        <w:object w:dxaOrig="540" w:dyaOrig="279" w14:anchorId="399D972C">
          <v:shape id="_x0000_i1046" type="#_x0000_t75" style="width:27pt;height:14.5pt" o:ole="">
            <v:imagedata r:id="rId32" o:title=""/>
          </v:shape>
          <o:OLEObject Type="Embed" ProgID="Equation.DSMT4" ShapeID="_x0000_i1046" DrawAspect="Content" ObjectID="_1776615048" r:id="rId33"/>
        </w:object>
      </w:r>
      <w:r>
        <w:t>.</w:t>
      </w:r>
      <w:r>
        <w:tab/>
        <w:t>(3 marks)</w:t>
      </w:r>
    </w:p>
    <w:p w14:paraId="26597181" w14:textId="77777777" w:rsidR="00FA0615" w:rsidRDefault="00FA0615" w:rsidP="00FA0615"/>
    <w:p w14:paraId="50643183" w14:textId="77777777" w:rsidR="00FA0615" w:rsidRDefault="00FA0615" w:rsidP="00FA0615"/>
    <w:p w14:paraId="2ECC4BA7" w14:textId="77777777" w:rsidR="00FA0615" w:rsidRDefault="00FA0615" w:rsidP="00FA0615"/>
    <w:p w14:paraId="6E7F1012" w14:textId="77777777" w:rsidR="00FA0615" w:rsidRDefault="00FA0615" w:rsidP="00FA0615"/>
    <w:p w14:paraId="1B986A8B" w14:textId="77777777" w:rsidR="00FA0615" w:rsidRDefault="00FA0615" w:rsidP="00FA0615"/>
    <w:p w14:paraId="413C0E78" w14:textId="77777777" w:rsidR="00FA0615" w:rsidRDefault="00FA0615" w:rsidP="00FA0615"/>
    <w:p w14:paraId="3803DF5F" w14:textId="77777777" w:rsidR="00FA0615" w:rsidRDefault="00FA0615" w:rsidP="00FA0615"/>
    <w:p w14:paraId="079D07D2" w14:textId="77777777" w:rsidR="00FA0615" w:rsidRDefault="00FA0615" w:rsidP="00FA0615"/>
    <w:p w14:paraId="2E41C1A1" w14:textId="77777777" w:rsidR="00FA0615" w:rsidRDefault="00FA0615" w:rsidP="00FA0615"/>
    <w:p w14:paraId="2BAE1C20" w14:textId="77777777" w:rsidR="00FA0615" w:rsidRPr="00F913EF" w:rsidRDefault="00FA0615" w:rsidP="00FA0615"/>
    <w:p w14:paraId="5179BAE9" w14:textId="77777777" w:rsidR="00FA0615" w:rsidRDefault="00FA0615" w:rsidP="00FA0615"/>
    <w:p w14:paraId="46045AD4" w14:textId="77777777" w:rsidR="00FA0615" w:rsidRDefault="00FA0615" w:rsidP="00FA0615"/>
    <w:p w14:paraId="301D5D38" w14:textId="77777777" w:rsidR="00FA0615" w:rsidRDefault="00FA0615" w:rsidP="00FA0615"/>
    <w:p w14:paraId="718DFDE4" w14:textId="77777777" w:rsidR="00FA0615" w:rsidRDefault="00FA0615" w:rsidP="00FA0615"/>
    <w:p w14:paraId="6F51F7C8" w14:textId="77777777" w:rsidR="00FA0615" w:rsidRDefault="00FA0615" w:rsidP="00FA0615"/>
    <w:p w14:paraId="369B997C" w14:textId="77777777" w:rsidR="00FA0615" w:rsidRDefault="00FA0615" w:rsidP="00FA0615"/>
    <w:p w14:paraId="0A5BFE32" w14:textId="77777777" w:rsidR="00FA0615" w:rsidRDefault="00FA0615" w:rsidP="00FA0615"/>
    <w:p w14:paraId="063376F8" w14:textId="77777777" w:rsidR="00FA0615" w:rsidRDefault="00FA0615" w:rsidP="00FA0615"/>
    <w:p w14:paraId="7F67C169" w14:textId="77777777" w:rsidR="00FA0615" w:rsidRDefault="00FA0615" w:rsidP="00FA0615"/>
    <w:p w14:paraId="4A73D7A0" w14:textId="77777777" w:rsidR="00FA0615" w:rsidRDefault="00FA0615" w:rsidP="00FA0615"/>
    <w:p w14:paraId="5923DFFA" w14:textId="77777777" w:rsidR="00FA0615" w:rsidRDefault="00FA0615" w:rsidP="00FA0615"/>
    <w:p w14:paraId="50546544" w14:textId="77777777" w:rsidR="00FA0615" w:rsidRDefault="00FA0615" w:rsidP="00FA0615">
      <w:pPr>
        <w:pStyle w:val="Parta"/>
      </w:pPr>
      <w:r>
        <w:t>(b)</w:t>
      </w:r>
      <w:r>
        <w:tab/>
        <w:t xml:space="preserve">Show that no value of </w:t>
      </w:r>
      <w:r w:rsidRPr="000E7C22">
        <w:rPr>
          <w:rStyle w:val="Variable"/>
        </w:rPr>
        <w:t>k</w:t>
      </w:r>
      <w:r>
        <w:t xml:space="preserve"> exists for the system of equations to represent three planes intersecting in a single straight line.</w:t>
      </w:r>
      <w:r>
        <w:tab/>
        <w:t>(4 marks)</w:t>
      </w:r>
    </w:p>
    <w:p w14:paraId="50BDCDAD" w14:textId="77777777" w:rsidR="00FA0615" w:rsidRDefault="00FA0615" w:rsidP="00FA0615"/>
    <w:p w14:paraId="1C8835E0" w14:textId="77777777" w:rsidR="00FA0615" w:rsidRDefault="00FA0615" w:rsidP="00FA0615"/>
    <w:p w14:paraId="3087858D" w14:textId="77777777" w:rsidR="00FA0615" w:rsidRPr="00F913EF" w:rsidRDefault="00FA0615" w:rsidP="00FA0615"/>
    <w:p w14:paraId="5A1B4E62" w14:textId="77777777" w:rsidR="00FA0615" w:rsidRDefault="00FA0615" w:rsidP="00FA0615"/>
    <w:p w14:paraId="649AEF79" w14:textId="77777777" w:rsidR="00FA0615" w:rsidRDefault="00FA0615" w:rsidP="00FA0615"/>
    <w:p w14:paraId="26E1E80C" w14:textId="77777777" w:rsidR="00FA0615" w:rsidRDefault="00FA0615" w:rsidP="00FA0615"/>
    <w:p w14:paraId="438FEE33" w14:textId="77777777" w:rsidR="00FA0615" w:rsidRDefault="00FA0615" w:rsidP="00FA0615"/>
    <w:p w14:paraId="03B1EC34" w14:textId="77777777" w:rsidR="00FA0615" w:rsidRPr="00F913EF" w:rsidRDefault="00FA0615" w:rsidP="00FA0615"/>
    <w:p w14:paraId="5BBF39EA" w14:textId="77777777" w:rsidR="00FA0615" w:rsidRDefault="00FA0615" w:rsidP="00FA0615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65EEB5DC" w14:textId="77777777" w:rsidR="00FA0615" w:rsidRDefault="00FA0615" w:rsidP="00FA0615">
      <w:pPr>
        <w:pStyle w:val="QNum"/>
      </w:pPr>
      <w:r>
        <w:lastRenderedPageBreak/>
        <w:t>Question 4</w:t>
      </w:r>
      <w:r>
        <w:tab/>
        <w:t>(7 marks)</w:t>
      </w:r>
    </w:p>
    <w:p w14:paraId="11C3A040" w14:textId="77777777" w:rsidR="00FA0615" w:rsidRDefault="00FA0615" w:rsidP="00FA0615">
      <w:r>
        <w:t xml:space="preserve">Consider the following system of equations, where </w:t>
      </w:r>
      <w:r w:rsidRPr="00115219">
        <w:rPr>
          <w:rStyle w:val="Variable"/>
        </w:rPr>
        <w:t>k</w:t>
      </w:r>
      <w:r>
        <w:t xml:space="preserve"> is a real constant.</w:t>
      </w:r>
    </w:p>
    <w:p w14:paraId="18E77D3C" w14:textId="77777777" w:rsidR="00FA0615" w:rsidRDefault="00FA0615" w:rsidP="00FA0615"/>
    <w:p w14:paraId="03BC334D" w14:textId="77777777" w:rsidR="00FA0615" w:rsidRDefault="00FA0615" w:rsidP="00FA0615">
      <w:r>
        <w:tab/>
      </w:r>
      <w:r w:rsidRPr="00BA7D1E">
        <w:rPr>
          <w:position w:val="-46"/>
        </w:rPr>
        <w:object w:dxaOrig="1520" w:dyaOrig="1040" w14:anchorId="01ADB370">
          <v:shape id="_x0000_i1049" type="#_x0000_t75" style="width:76pt;height:51.5pt" o:ole="">
            <v:imagedata r:id="rId30" o:title=""/>
          </v:shape>
          <o:OLEObject Type="Embed" ProgID="Equation.DSMT4" ShapeID="_x0000_i1049" DrawAspect="Content" ObjectID="_1776615049" r:id="rId34"/>
        </w:object>
      </w:r>
      <w:r>
        <w:t xml:space="preserve"> </w:t>
      </w:r>
    </w:p>
    <w:p w14:paraId="6608D5E8" w14:textId="77777777" w:rsidR="00FA0615" w:rsidRDefault="00FA0615" w:rsidP="00FA0615"/>
    <w:p w14:paraId="7C030350" w14:textId="77777777" w:rsidR="00FA0615" w:rsidRDefault="00FA0615" w:rsidP="00FA0615">
      <w:pPr>
        <w:pStyle w:val="Parta"/>
      </w:pPr>
      <w:r>
        <w:t>(a)</w:t>
      </w:r>
      <w:r>
        <w:tab/>
        <w:t xml:space="preserve">Solve the system of equations when </w:t>
      </w:r>
      <w:r w:rsidRPr="00BA7D1E">
        <w:rPr>
          <w:position w:val="-6"/>
        </w:rPr>
        <w:object w:dxaOrig="540" w:dyaOrig="279" w14:anchorId="7FC98C87">
          <v:shape id="_x0000_i1050" type="#_x0000_t75" style="width:27pt;height:14.5pt" o:ole="">
            <v:imagedata r:id="rId32" o:title=""/>
          </v:shape>
          <o:OLEObject Type="Embed" ProgID="Equation.DSMT4" ShapeID="_x0000_i1050" DrawAspect="Content" ObjectID="_1776615050" r:id="rId35"/>
        </w:object>
      </w:r>
      <w:r>
        <w:t>.</w:t>
      </w:r>
      <w:r>
        <w:tab/>
        <w:t>(3 marks)</w:t>
      </w:r>
    </w:p>
    <w:p w14:paraId="1AA312B2" w14:textId="77777777" w:rsidR="00FA0615" w:rsidRDefault="00FA0615" w:rsidP="00FA0615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2B847A2" wp14:editId="32A0F6C8">
                <wp:simplePos x="0" y="0"/>
                <wp:positionH relativeFrom="column">
                  <wp:posOffset>454660</wp:posOffset>
                </wp:positionH>
                <wp:positionV relativeFrom="paragraph">
                  <wp:posOffset>76835</wp:posOffset>
                </wp:positionV>
                <wp:extent cx="5238750" cy="3155950"/>
                <wp:effectExtent l="0" t="0" r="19050" b="2540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3155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76E93D23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79A562F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34855E47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6CDB4F7D" w14:textId="77777777" w:rsidR="00FA0615" w:rsidRDefault="00FA0615">
                                  <w:r w:rsidRPr="005E1F40">
                                    <w:rPr>
                                      <w:position w:val="-172"/>
                                    </w:rPr>
                                    <w:object w:dxaOrig="3519" w:dyaOrig="3560" w14:anchorId="722103C3">
                                      <v:shape id="_x0000_i1051" type="#_x0000_t75" style="width:176.5pt;height:178pt" o:ole="">
                                        <v:imagedata r:id="rId36" o:title=""/>
                                      </v:shape>
                                      <o:OLEObject Type="Embed" ProgID="Equation.DSMT4" ShapeID="_x0000_i1051" DrawAspect="Content" ObjectID="_1776615065" r:id="rId3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457202D9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B7EAAF9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430606D0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1E42A5B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eliminates </w:t>
                                  </w:r>
                                  <w:r w:rsidRPr="00312248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 xml:space="preserve"> and </w:t>
                                  </w:r>
                                  <w:r w:rsidRPr="00312248">
                                    <w:rPr>
                                      <w:rStyle w:val="Variable"/>
                                    </w:rPr>
                                    <w:t>z</w:t>
                                  </w:r>
                                  <w:r>
                                    <w:t xml:space="preserve"> to find </w:t>
                                  </w:r>
                                  <w:proofErr w:type="gramStart"/>
                                  <w:r w:rsidRPr="00312248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proofErr w:type="gramEnd"/>
                                </w:p>
                                <w:p w14:paraId="6939B1A2" w14:textId="77777777" w:rsidR="00FA0615" w:rsidRDefault="00FA0615" w:rsidP="00B76A7E">
                                  <w:r>
                                    <w:sym w:font="Wingdings" w:char="F0FC"/>
                                  </w:r>
                                  <w:r>
                                    <w:t xml:space="preserve"> eliminates and solves for another </w:t>
                                  </w:r>
                                  <w:proofErr w:type="gramStart"/>
                                  <w:r>
                                    <w:t>variable</w:t>
                                  </w:r>
                                  <w:proofErr w:type="gramEnd"/>
                                </w:p>
                                <w:p w14:paraId="6560861E" w14:textId="77777777" w:rsidR="00FA0615" w:rsidRDefault="00FA0615" w:rsidP="00B76A7E">
                                  <w:r>
                                    <w:sym w:font="Wingdings" w:char="F0FC"/>
                                  </w:r>
                                  <w:r>
                                    <w:t xml:space="preserve"> states </w:t>
                                  </w:r>
                                  <w:proofErr w:type="gramStart"/>
                                  <w:r>
                                    <w:t>values</w:t>
                                  </w:r>
                                  <w:proofErr w:type="gramEnd"/>
                                  <w:r>
                                    <w:t xml:space="preserve"> of all three variables</w:t>
                                  </w:r>
                                </w:p>
                              </w:tc>
                            </w:tr>
                          </w:tbl>
                          <w:p w14:paraId="59403234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B847A2" id="Text Box 20" o:spid="_x0000_s1035" type="#_x0000_t202" style="position:absolute;margin-left:35.8pt;margin-top:6.05pt;width:412.5pt;height:248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76E93D23" w14:textId="77777777" w:rsidTr="00B76A7E">
                        <w:tc>
                          <w:tcPr>
                            <w:tcW w:w="5000" w:type="pct"/>
                          </w:tcPr>
                          <w:p w14:paraId="779A562F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34855E47" w14:textId="77777777" w:rsidTr="00B76A7E">
                        <w:tc>
                          <w:tcPr>
                            <w:tcW w:w="5000" w:type="pct"/>
                          </w:tcPr>
                          <w:p w14:paraId="6CDB4F7D" w14:textId="77777777" w:rsidR="00FA0615" w:rsidRDefault="00FA0615">
                            <w:r w:rsidRPr="005E1F40">
                              <w:rPr>
                                <w:position w:val="-172"/>
                              </w:rPr>
                              <w:object w:dxaOrig="3519" w:dyaOrig="3560" w14:anchorId="722103C3">
                                <v:shape id="_x0000_i1051" type="#_x0000_t75" style="width:176.5pt;height:178pt" o:ole="">
                                  <v:imagedata r:id="rId36" o:title=""/>
                                </v:shape>
                                <o:OLEObject Type="Embed" ProgID="Equation.DSMT4" ShapeID="_x0000_i1051" DrawAspect="Content" ObjectID="_1776615065" r:id="rId38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457202D9" w14:textId="77777777" w:rsidTr="00B76A7E">
                        <w:tc>
                          <w:tcPr>
                            <w:tcW w:w="5000" w:type="pct"/>
                          </w:tcPr>
                          <w:p w14:paraId="7B7EAAF9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430606D0" w14:textId="77777777" w:rsidTr="00B76A7E">
                        <w:tc>
                          <w:tcPr>
                            <w:tcW w:w="5000" w:type="pct"/>
                          </w:tcPr>
                          <w:p w14:paraId="41E42A5B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eliminates </w:t>
                            </w:r>
                            <w:r w:rsidRPr="00312248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 xml:space="preserve"> and </w:t>
                            </w:r>
                            <w:r w:rsidRPr="00312248">
                              <w:rPr>
                                <w:rStyle w:val="Variable"/>
                              </w:rPr>
                              <w:t>z</w:t>
                            </w:r>
                            <w:r>
                              <w:t xml:space="preserve"> to find </w:t>
                            </w:r>
                            <w:proofErr w:type="gramStart"/>
                            <w:r w:rsidRPr="00312248">
                              <w:rPr>
                                <w:rStyle w:val="Variable"/>
                              </w:rPr>
                              <w:t>y</w:t>
                            </w:r>
                            <w:proofErr w:type="gramEnd"/>
                          </w:p>
                          <w:p w14:paraId="6939B1A2" w14:textId="77777777" w:rsidR="00FA0615" w:rsidRDefault="00FA0615" w:rsidP="00B76A7E">
                            <w:r>
                              <w:sym w:font="Wingdings" w:char="F0FC"/>
                            </w:r>
                            <w:r>
                              <w:t xml:space="preserve"> eliminates and solves for another </w:t>
                            </w:r>
                            <w:proofErr w:type="gramStart"/>
                            <w:r>
                              <w:t>variable</w:t>
                            </w:r>
                            <w:proofErr w:type="gramEnd"/>
                          </w:p>
                          <w:p w14:paraId="6560861E" w14:textId="77777777" w:rsidR="00FA0615" w:rsidRDefault="00FA0615" w:rsidP="00B76A7E">
                            <w:r>
                              <w:sym w:font="Wingdings" w:char="F0FC"/>
                            </w:r>
                            <w:r>
                              <w:t xml:space="preserve"> states </w:t>
                            </w:r>
                            <w:proofErr w:type="gramStart"/>
                            <w:r>
                              <w:t>values</w:t>
                            </w:r>
                            <w:proofErr w:type="gramEnd"/>
                            <w:r>
                              <w:t xml:space="preserve"> of all three variables</w:t>
                            </w:r>
                          </w:p>
                        </w:tc>
                      </w:tr>
                    </w:tbl>
                    <w:p w14:paraId="59403234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7D10E93D" w14:textId="77777777" w:rsidR="00FA0615" w:rsidRDefault="00FA0615" w:rsidP="00FA0615"/>
    <w:p w14:paraId="0CD0BA4E" w14:textId="77777777" w:rsidR="00FA0615" w:rsidRDefault="00FA0615" w:rsidP="00FA0615"/>
    <w:p w14:paraId="3E88009A" w14:textId="77777777" w:rsidR="00FA0615" w:rsidRDefault="00FA0615" w:rsidP="00FA0615"/>
    <w:p w14:paraId="028BEB9E" w14:textId="77777777" w:rsidR="00FA0615" w:rsidRDefault="00FA0615" w:rsidP="00FA0615"/>
    <w:p w14:paraId="4CDAAD71" w14:textId="77777777" w:rsidR="00FA0615" w:rsidRDefault="00FA0615" w:rsidP="00FA0615"/>
    <w:p w14:paraId="7C3CA5DC" w14:textId="77777777" w:rsidR="00FA0615" w:rsidRDefault="00FA0615" w:rsidP="00FA0615"/>
    <w:p w14:paraId="3DB3E9A6" w14:textId="77777777" w:rsidR="00FA0615" w:rsidRDefault="00FA0615" w:rsidP="00FA0615"/>
    <w:p w14:paraId="3A17618B" w14:textId="77777777" w:rsidR="00FA0615" w:rsidRDefault="00FA0615" w:rsidP="00FA0615"/>
    <w:p w14:paraId="2E05DBFA" w14:textId="77777777" w:rsidR="00FA0615" w:rsidRPr="00F913EF" w:rsidRDefault="00FA0615" w:rsidP="00FA0615"/>
    <w:p w14:paraId="31D4CE6D" w14:textId="77777777" w:rsidR="00FA0615" w:rsidRDefault="00FA0615" w:rsidP="00FA0615"/>
    <w:p w14:paraId="4C0005D0" w14:textId="77777777" w:rsidR="00FA0615" w:rsidRDefault="00FA0615" w:rsidP="00FA0615"/>
    <w:p w14:paraId="37EBCAB7" w14:textId="77777777" w:rsidR="00FA0615" w:rsidRDefault="00FA0615" w:rsidP="00FA0615"/>
    <w:p w14:paraId="6BCC9343" w14:textId="77777777" w:rsidR="00FA0615" w:rsidRDefault="00FA0615" w:rsidP="00FA0615"/>
    <w:p w14:paraId="223A67CE" w14:textId="77777777" w:rsidR="00FA0615" w:rsidRDefault="00FA0615" w:rsidP="00FA0615"/>
    <w:p w14:paraId="35AD040E" w14:textId="77777777" w:rsidR="00FA0615" w:rsidRDefault="00FA0615" w:rsidP="00FA0615"/>
    <w:p w14:paraId="49816C18" w14:textId="77777777" w:rsidR="00FA0615" w:rsidRDefault="00FA0615" w:rsidP="00FA0615"/>
    <w:p w14:paraId="051CBADA" w14:textId="77777777" w:rsidR="00FA0615" w:rsidRDefault="00FA0615" w:rsidP="00FA0615"/>
    <w:p w14:paraId="3A38E06A" w14:textId="77777777" w:rsidR="00FA0615" w:rsidRDefault="00FA0615" w:rsidP="00FA0615"/>
    <w:p w14:paraId="33060439" w14:textId="77777777" w:rsidR="00FA0615" w:rsidRDefault="00FA0615" w:rsidP="00FA0615"/>
    <w:p w14:paraId="08DCBDA7" w14:textId="77777777" w:rsidR="00FA0615" w:rsidRDefault="00FA0615" w:rsidP="00FA0615"/>
    <w:p w14:paraId="176452F6" w14:textId="77777777" w:rsidR="00FA0615" w:rsidRDefault="00FA0615" w:rsidP="00FA0615">
      <w:pPr>
        <w:pStyle w:val="Parta"/>
      </w:pPr>
      <w:r>
        <w:t>(b)</w:t>
      </w:r>
      <w:r>
        <w:tab/>
        <w:t xml:space="preserve">Show that no value of </w:t>
      </w:r>
      <w:r w:rsidRPr="000E7C22">
        <w:rPr>
          <w:rStyle w:val="Variable"/>
        </w:rPr>
        <w:t>k</w:t>
      </w:r>
      <w:r>
        <w:t xml:space="preserve"> exists for the system of equations to represent three planes intersecting in a single straight line.</w:t>
      </w:r>
      <w:r>
        <w:tab/>
        <w:t>(4 marks)</w:t>
      </w:r>
    </w:p>
    <w:p w14:paraId="7ECF700B" w14:textId="77777777" w:rsidR="00FA0615" w:rsidRDefault="00FA0615" w:rsidP="00FA0615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42823D5" wp14:editId="72F37FA9">
                <wp:simplePos x="0" y="0"/>
                <wp:positionH relativeFrom="column">
                  <wp:posOffset>492760</wp:posOffset>
                </wp:positionH>
                <wp:positionV relativeFrom="paragraph">
                  <wp:posOffset>75565</wp:posOffset>
                </wp:positionV>
                <wp:extent cx="5238750" cy="3403600"/>
                <wp:effectExtent l="0" t="0" r="19050" b="2540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3403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30BF40E3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39B6B15E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2412BAD6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342900DC" w14:textId="77777777" w:rsidR="00FA0615" w:rsidRDefault="00FA0615">
                                  <w:r w:rsidRPr="00A23A3C">
                                    <w:rPr>
                                      <w:position w:val="-174"/>
                                    </w:rPr>
                                    <w:object w:dxaOrig="5620" w:dyaOrig="3600" w14:anchorId="47A2557F">
                                      <v:shape id="_x0000_i1052" type="#_x0000_t75" style="width:281.5pt;height:180pt" o:ole="">
                                        <v:imagedata r:id="rId39" o:title=""/>
                                      </v:shape>
                                      <o:OLEObject Type="Embed" ProgID="Equation.DSMT4" ShapeID="_x0000_i1052" DrawAspect="Content" ObjectID="_1776615066" r:id="rId4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0CCAA371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D965F15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089AB44E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54ECCE70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reduces second and third rows in initial </w:t>
                                  </w:r>
                                  <w:proofErr w:type="gramStart"/>
                                  <w:r>
                                    <w:t>matrix</w:t>
                                  </w:r>
                                  <w:proofErr w:type="gramEnd"/>
                                </w:p>
                                <w:p w14:paraId="1BB874DC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reduces third row in second </w:t>
                                  </w:r>
                                  <w:proofErr w:type="gramStart"/>
                                  <w:r>
                                    <w:t>matrix</w:t>
                                  </w:r>
                                  <w:proofErr w:type="gramEnd"/>
                                </w:p>
                                <w:p w14:paraId="0E67CB0E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indicates condition for planes to intersect in single straight </w:t>
                                  </w:r>
                                  <w:proofErr w:type="gramStart"/>
                                  <w:r>
                                    <w:t>line</w:t>
                                  </w:r>
                                  <w:proofErr w:type="gramEnd"/>
                                </w:p>
                                <w:p w14:paraId="3EE5953A" w14:textId="77777777" w:rsidR="00FA0615" w:rsidRDefault="00FA0615" w:rsidP="00B76A7E">
                                  <w:r>
                                    <w:sym w:font="Wingdings" w:char="F0FC"/>
                                  </w:r>
                                  <w:r>
                                    <w:t xml:space="preserve"> shows that no value of </w:t>
                                  </w:r>
                                  <w:r w:rsidRPr="00A23A3C">
                                    <w:rPr>
                                      <w:rStyle w:val="Variable"/>
                                    </w:rPr>
                                    <w:t>k</w:t>
                                  </w:r>
                                  <w:r>
                                    <w:t xml:space="preserve"> exists</w:t>
                                  </w:r>
                                </w:p>
                              </w:tc>
                            </w:tr>
                          </w:tbl>
                          <w:p w14:paraId="3203CCD5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2823D5" id="Text Box 21" o:spid="_x0000_s1036" type="#_x0000_t202" style="position:absolute;margin-left:38.8pt;margin-top:5.95pt;width:412.5pt;height:26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30BF40E3" w14:textId="77777777" w:rsidTr="00B76A7E">
                        <w:tc>
                          <w:tcPr>
                            <w:tcW w:w="5000" w:type="pct"/>
                          </w:tcPr>
                          <w:p w14:paraId="39B6B15E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2412BAD6" w14:textId="77777777" w:rsidTr="00B76A7E">
                        <w:tc>
                          <w:tcPr>
                            <w:tcW w:w="5000" w:type="pct"/>
                          </w:tcPr>
                          <w:p w14:paraId="342900DC" w14:textId="77777777" w:rsidR="00FA0615" w:rsidRDefault="00FA0615">
                            <w:r w:rsidRPr="00A23A3C">
                              <w:rPr>
                                <w:position w:val="-174"/>
                              </w:rPr>
                              <w:object w:dxaOrig="5620" w:dyaOrig="3600" w14:anchorId="47A2557F">
                                <v:shape id="_x0000_i1052" type="#_x0000_t75" style="width:281.5pt;height:180pt" o:ole="">
                                  <v:imagedata r:id="rId39" o:title=""/>
                                </v:shape>
                                <o:OLEObject Type="Embed" ProgID="Equation.DSMT4" ShapeID="_x0000_i1052" DrawAspect="Content" ObjectID="_1776615066" r:id="rId41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0CCAA371" w14:textId="77777777" w:rsidTr="00B76A7E">
                        <w:tc>
                          <w:tcPr>
                            <w:tcW w:w="5000" w:type="pct"/>
                          </w:tcPr>
                          <w:p w14:paraId="7D965F15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089AB44E" w14:textId="77777777" w:rsidTr="00B76A7E">
                        <w:tc>
                          <w:tcPr>
                            <w:tcW w:w="5000" w:type="pct"/>
                          </w:tcPr>
                          <w:p w14:paraId="54ECCE70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reduces second and third rows in initial </w:t>
                            </w:r>
                            <w:proofErr w:type="gramStart"/>
                            <w:r>
                              <w:t>matrix</w:t>
                            </w:r>
                            <w:proofErr w:type="gramEnd"/>
                          </w:p>
                          <w:p w14:paraId="1BB874DC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reduces third row in second </w:t>
                            </w:r>
                            <w:proofErr w:type="gramStart"/>
                            <w:r>
                              <w:t>matrix</w:t>
                            </w:r>
                            <w:proofErr w:type="gramEnd"/>
                          </w:p>
                          <w:p w14:paraId="0E67CB0E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indicates condition for planes to intersect in single straight </w:t>
                            </w:r>
                            <w:proofErr w:type="gramStart"/>
                            <w:r>
                              <w:t>line</w:t>
                            </w:r>
                            <w:proofErr w:type="gramEnd"/>
                          </w:p>
                          <w:p w14:paraId="3EE5953A" w14:textId="77777777" w:rsidR="00FA0615" w:rsidRDefault="00FA0615" w:rsidP="00B76A7E">
                            <w:r>
                              <w:sym w:font="Wingdings" w:char="F0FC"/>
                            </w:r>
                            <w:r>
                              <w:t xml:space="preserve"> shows that no value of </w:t>
                            </w:r>
                            <w:r w:rsidRPr="00A23A3C">
                              <w:rPr>
                                <w:rStyle w:val="Variable"/>
                              </w:rPr>
                              <w:t>k</w:t>
                            </w:r>
                            <w:r>
                              <w:t xml:space="preserve"> exists</w:t>
                            </w:r>
                          </w:p>
                        </w:tc>
                      </w:tr>
                    </w:tbl>
                    <w:p w14:paraId="3203CCD5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770A5D8A" w14:textId="77777777" w:rsidR="00FA0615" w:rsidRDefault="00FA0615" w:rsidP="00FA0615"/>
    <w:p w14:paraId="63B36799" w14:textId="77777777" w:rsidR="00FA0615" w:rsidRPr="00F913EF" w:rsidRDefault="00FA0615" w:rsidP="00FA0615"/>
    <w:p w14:paraId="749A4B25" w14:textId="77777777" w:rsidR="00FA0615" w:rsidRDefault="00FA0615" w:rsidP="00FA0615"/>
    <w:p w14:paraId="5E41C03A" w14:textId="77777777" w:rsidR="00FA0615" w:rsidRDefault="00FA0615" w:rsidP="00FA0615"/>
    <w:p w14:paraId="1B785F98" w14:textId="77777777" w:rsidR="00FA0615" w:rsidRDefault="00FA0615" w:rsidP="00FA0615"/>
    <w:p w14:paraId="73F7FA9F" w14:textId="77777777" w:rsidR="00FA0615" w:rsidRDefault="00FA0615" w:rsidP="00FA0615"/>
    <w:p w14:paraId="0B568CA4" w14:textId="77777777" w:rsidR="00FA0615" w:rsidRPr="00F913EF" w:rsidRDefault="00FA0615" w:rsidP="00FA0615"/>
    <w:p w14:paraId="125E3231" w14:textId="77777777" w:rsidR="00FA0615" w:rsidRDefault="00FA0615" w:rsidP="00FA0615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2063293C" w14:textId="77777777" w:rsidR="00FA0615" w:rsidRDefault="00FA0615" w:rsidP="00FA0615">
      <w:pPr>
        <w:pStyle w:val="QNum"/>
      </w:pPr>
      <w:r>
        <w:lastRenderedPageBreak/>
        <w:t>Question 5</w:t>
      </w:r>
      <w:r>
        <w:tab/>
        <w:t>(8 marks)</w:t>
      </w:r>
    </w:p>
    <w:p w14:paraId="173198F9" w14:textId="77777777" w:rsidR="00FA0615" w:rsidRDefault="00FA0615" w:rsidP="00FA0615">
      <w:pPr>
        <w:pStyle w:val="Parta"/>
      </w:pPr>
      <w:r>
        <w:t>(a)</w:t>
      </w:r>
      <w:r>
        <w:tab/>
        <w:t xml:space="preserve">Determine the vector equation of the plane that contains the points </w:t>
      </w:r>
      <w:proofErr w:type="gramStart"/>
      <w:r>
        <w:t>A(</w:t>
      </w:r>
      <w:proofErr w:type="gramEnd"/>
      <w:r>
        <w:t>1, -1, 2), B(2, 1, 0) and C(3, -1, 1).</w:t>
      </w:r>
      <w:r>
        <w:tab/>
        <w:t>(4 marks)</w:t>
      </w:r>
    </w:p>
    <w:p w14:paraId="64C64872" w14:textId="77777777" w:rsidR="00FA0615" w:rsidRDefault="00FA0615" w:rsidP="00FA0615"/>
    <w:p w14:paraId="25D61BE7" w14:textId="77777777" w:rsidR="00FA0615" w:rsidRDefault="00FA0615" w:rsidP="00FA0615"/>
    <w:p w14:paraId="21F92245" w14:textId="77777777" w:rsidR="00FA0615" w:rsidRDefault="00FA0615" w:rsidP="00FA0615"/>
    <w:p w14:paraId="6DA47121" w14:textId="77777777" w:rsidR="00FA0615" w:rsidRDefault="00FA0615" w:rsidP="00FA0615"/>
    <w:p w14:paraId="5894E471" w14:textId="77777777" w:rsidR="00FA0615" w:rsidRDefault="00FA0615" w:rsidP="00FA0615"/>
    <w:p w14:paraId="630C9ACA" w14:textId="77777777" w:rsidR="00FA0615" w:rsidRDefault="00FA0615" w:rsidP="00FA0615"/>
    <w:p w14:paraId="759B2C1E" w14:textId="77777777" w:rsidR="00FA0615" w:rsidRDefault="00FA0615" w:rsidP="00FA0615"/>
    <w:p w14:paraId="5CF87AF3" w14:textId="77777777" w:rsidR="00FA0615" w:rsidRDefault="00FA0615" w:rsidP="00FA0615"/>
    <w:p w14:paraId="4391A673" w14:textId="77777777" w:rsidR="00FA0615" w:rsidRDefault="00FA0615" w:rsidP="00FA0615"/>
    <w:p w14:paraId="45AB7261" w14:textId="77777777" w:rsidR="00FA0615" w:rsidRPr="00F913EF" w:rsidRDefault="00FA0615" w:rsidP="00FA0615"/>
    <w:p w14:paraId="5D4FBC97" w14:textId="77777777" w:rsidR="00FA0615" w:rsidRDefault="00FA0615" w:rsidP="00FA0615"/>
    <w:p w14:paraId="5702E663" w14:textId="77777777" w:rsidR="00FA0615" w:rsidRDefault="00FA0615" w:rsidP="00FA0615"/>
    <w:p w14:paraId="254D55A2" w14:textId="77777777" w:rsidR="00FA0615" w:rsidRDefault="00FA0615" w:rsidP="00FA0615"/>
    <w:p w14:paraId="22DAF062" w14:textId="77777777" w:rsidR="00FA0615" w:rsidRDefault="00FA0615" w:rsidP="00FA0615"/>
    <w:p w14:paraId="4444B2D9" w14:textId="77777777" w:rsidR="00FA0615" w:rsidRDefault="00FA0615" w:rsidP="00FA0615"/>
    <w:p w14:paraId="1A8E011B" w14:textId="77777777" w:rsidR="00FA0615" w:rsidRDefault="00FA0615" w:rsidP="00FA0615"/>
    <w:p w14:paraId="54CD2D38" w14:textId="77777777" w:rsidR="00FA0615" w:rsidRDefault="00FA0615" w:rsidP="00FA0615"/>
    <w:p w14:paraId="5E4C90F6" w14:textId="77777777" w:rsidR="00FA0615" w:rsidRDefault="00FA0615" w:rsidP="00FA0615"/>
    <w:p w14:paraId="3A62227B" w14:textId="77777777" w:rsidR="00FA0615" w:rsidRDefault="00FA0615" w:rsidP="00FA0615"/>
    <w:p w14:paraId="61D19ED9" w14:textId="77777777" w:rsidR="00FA0615" w:rsidRDefault="00FA0615" w:rsidP="00FA0615"/>
    <w:p w14:paraId="41C7E6B0" w14:textId="77777777" w:rsidR="00FA0615" w:rsidRDefault="00FA0615" w:rsidP="00FA0615"/>
    <w:p w14:paraId="2CE9D172" w14:textId="77777777" w:rsidR="00FA0615" w:rsidRDefault="00FA0615" w:rsidP="00FA0615">
      <w:pPr>
        <w:pStyle w:val="Parta"/>
      </w:pPr>
    </w:p>
    <w:p w14:paraId="2114BE49" w14:textId="77777777" w:rsidR="00FA0615" w:rsidRDefault="00FA0615" w:rsidP="00FA0615">
      <w:pPr>
        <w:pStyle w:val="Parta"/>
      </w:pPr>
    </w:p>
    <w:p w14:paraId="33D4AF04" w14:textId="77777777" w:rsidR="00FA0615" w:rsidRDefault="00FA0615" w:rsidP="00FA0615">
      <w:pPr>
        <w:pStyle w:val="Parta"/>
      </w:pPr>
    </w:p>
    <w:p w14:paraId="014B04A6" w14:textId="77777777" w:rsidR="00FA0615" w:rsidRDefault="00FA0615" w:rsidP="00FA0615">
      <w:pPr>
        <w:pStyle w:val="Parta"/>
      </w:pPr>
    </w:p>
    <w:p w14:paraId="35FDFFC4" w14:textId="77777777" w:rsidR="00FA0615" w:rsidRDefault="00FA0615" w:rsidP="00FA0615">
      <w:pPr>
        <w:pStyle w:val="Parta"/>
      </w:pPr>
    </w:p>
    <w:p w14:paraId="6C49C32A" w14:textId="77777777" w:rsidR="00FA0615" w:rsidRDefault="00FA0615" w:rsidP="00FA0615">
      <w:pPr>
        <w:pStyle w:val="Parta"/>
      </w:pPr>
      <w:r>
        <w:t>(b)</w:t>
      </w:r>
      <w:r>
        <w:tab/>
        <w:t xml:space="preserve">Plane </w:t>
      </w:r>
      <w:r w:rsidRPr="00D146A9">
        <w:rPr>
          <w:position w:val="-4"/>
        </w:rPr>
        <w:object w:dxaOrig="260" w:dyaOrig="240" w14:anchorId="072039CD">
          <v:shape id="_x0000_i1061" type="#_x0000_t75" style="width:13pt;height:12pt" o:ole="">
            <v:imagedata r:id="rId42" o:title=""/>
          </v:shape>
          <o:OLEObject Type="Embed" ProgID="Equation.DSMT4" ShapeID="_x0000_i1061" DrawAspect="Content" ObjectID="_1776615051" r:id="rId43"/>
        </w:object>
      </w:r>
      <w:r>
        <w:t xml:space="preserve"> has equation </w:t>
      </w:r>
      <w:r w:rsidRPr="00412D8A">
        <w:rPr>
          <w:position w:val="-10"/>
        </w:rPr>
        <w:object w:dxaOrig="1400" w:dyaOrig="320" w14:anchorId="7A562152">
          <v:shape id="_x0000_i1062" type="#_x0000_t75" style="width:69.5pt;height:15.5pt" o:ole="">
            <v:imagedata r:id="rId44" o:title=""/>
          </v:shape>
          <o:OLEObject Type="Embed" ProgID="Equation.DSMT4" ShapeID="_x0000_i1062" DrawAspect="Content" ObjectID="_1776615052" r:id="rId45"/>
        </w:object>
      </w:r>
      <w:r>
        <w:t xml:space="preserve">. Line </w:t>
      </w:r>
      <w:r w:rsidRPr="00496801">
        <w:rPr>
          <w:rStyle w:val="Variable"/>
        </w:rPr>
        <w:t>L</w:t>
      </w:r>
      <w:r>
        <w:t xml:space="preserve"> is perpendicular to </w:t>
      </w:r>
      <w:r w:rsidRPr="00D146A9">
        <w:rPr>
          <w:position w:val="-4"/>
        </w:rPr>
        <w:object w:dxaOrig="260" w:dyaOrig="240" w14:anchorId="55493B4D">
          <v:shape id="_x0000_i1063" type="#_x0000_t75" style="width:13pt;height:12pt" o:ole="">
            <v:imagedata r:id="rId42" o:title=""/>
          </v:shape>
          <o:OLEObject Type="Embed" ProgID="Equation.DSMT4" ShapeID="_x0000_i1063" DrawAspect="Content" ObjectID="_1776615053" r:id="rId46"/>
        </w:object>
      </w:r>
      <w:r>
        <w:t xml:space="preserve">and passes through the point (1, -6, 4). Determine where line </w:t>
      </w:r>
      <w:r w:rsidRPr="00496801">
        <w:rPr>
          <w:rStyle w:val="Variable"/>
        </w:rPr>
        <w:t>L</w:t>
      </w:r>
      <w:r>
        <w:t xml:space="preserve"> intersects plane </w:t>
      </w:r>
      <w:r w:rsidRPr="00D146A9">
        <w:rPr>
          <w:position w:val="-4"/>
        </w:rPr>
        <w:object w:dxaOrig="260" w:dyaOrig="240" w14:anchorId="7574E431">
          <v:shape id="_x0000_i1064" type="#_x0000_t75" style="width:13pt;height:12pt" o:ole="">
            <v:imagedata r:id="rId42" o:title=""/>
          </v:shape>
          <o:OLEObject Type="Embed" ProgID="Equation.DSMT4" ShapeID="_x0000_i1064" DrawAspect="Content" ObjectID="_1776615054" r:id="rId47"/>
        </w:object>
      </w:r>
      <w:r>
        <w:t>.</w:t>
      </w:r>
      <w:r>
        <w:tab/>
        <w:t>(4 marks)</w:t>
      </w:r>
    </w:p>
    <w:p w14:paraId="64D11A11" w14:textId="77777777" w:rsidR="00FA0615" w:rsidRDefault="00FA0615" w:rsidP="00FA0615"/>
    <w:p w14:paraId="44E1E919" w14:textId="77777777" w:rsidR="00FA0615" w:rsidRDefault="00FA0615" w:rsidP="00FA0615"/>
    <w:p w14:paraId="29B845A4" w14:textId="77777777" w:rsidR="00FA0615" w:rsidRDefault="00FA0615" w:rsidP="00FA0615"/>
    <w:p w14:paraId="1D546B17" w14:textId="77777777" w:rsidR="00FA0615" w:rsidRDefault="00FA0615" w:rsidP="00FA0615"/>
    <w:p w14:paraId="4A9D01E9" w14:textId="77777777" w:rsidR="00FA0615" w:rsidRDefault="00FA0615" w:rsidP="00FA0615"/>
    <w:p w14:paraId="045F1619" w14:textId="77777777" w:rsidR="00FA0615" w:rsidRDefault="00FA0615" w:rsidP="00FA0615"/>
    <w:p w14:paraId="4EDF7760" w14:textId="77777777" w:rsidR="00FA0615" w:rsidRDefault="00FA0615" w:rsidP="00FA0615"/>
    <w:p w14:paraId="6DF383DA" w14:textId="77777777" w:rsidR="00FA0615" w:rsidRDefault="00FA0615" w:rsidP="00FA0615"/>
    <w:p w14:paraId="32162434" w14:textId="77777777" w:rsidR="00FA0615" w:rsidRPr="00F913EF" w:rsidRDefault="00FA0615" w:rsidP="00FA0615"/>
    <w:p w14:paraId="1677A8D9" w14:textId="77777777" w:rsidR="00FA0615" w:rsidRDefault="00FA0615" w:rsidP="00FA0615">
      <w:pPr>
        <w:pStyle w:val="Parta"/>
      </w:pPr>
    </w:p>
    <w:p w14:paraId="07954B07" w14:textId="77777777" w:rsidR="00FA0615" w:rsidRPr="00F913EF" w:rsidRDefault="00FA0615" w:rsidP="00FA0615"/>
    <w:p w14:paraId="056BF5E2" w14:textId="77777777" w:rsidR="00FA0615" w:rsidRDefault="00FA0615" w:rsidP="00FA0615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6F5F06BD" w14:textId="77777777" w:rsidR="00FA0615" w:rsidRDefault="00FA0615" w:rsidP="00FA0615">
      <w:pPr>
        <w:pStyle w:val="QNum"/>
      </w:pPr>
      <w:r>
        <w:lastRenderedPageBreak/>
        <w:t>Question 5</w:t>
      </w:r>
      <w:r>
        <w:tab/>
        <w:t>(8 marks)</w:t>
      </w:r>
    </w:p>
    <w:p w14:paraId="2B926417" w14:textId="77777777" w:rsidR="00FA0615" w:rsidRDefault="00FA0615" w:rsidP="00FA0615">
      <w:pPr>
        <w:pStyle w:val="Parta"/>
      </w:pPr>
      <w:r>
        <w:t>(a)</w:t>
      </w:r>
      <w:r>
        <w:tab/>
        <w:t xml:space="preserve">Determine the vector equation of the plane that contains the points </w:t>
      </w:r>
      <w:proofErr w:type="gramStart"/>
      <w:r>
        <w:t>A(</w:t>
      </w:r>
      <w:proofErr w:type="gramEnd"/>
      <w:r>
        <w:t>1, -1, 2), B(2, 1, 0) and C(3, -1, 1).</w:t>
      </w:r>
      <w:r>
        <w:tab/>
        <w:t>(4 marks)</w:t>
      </w:r>
    </w:p>
    <w:p w14:paraId="2A16A1B2" w14:textId="77777777" w:rsidR="00FA0615" w:rsidRDefault="00FA0615" w:rsidP="00FA0615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EC88BA8" wp14:editId="1EA28E90">
                <wp:simplePos x="0" y="0"/>
                <wp:positionH relativeFrom="column">
                  <wp:posOffset>486410</wp:posOffset>
                </wp:positionH>
                <wp:positionV relativeFrom="paragraph">
                  <wp:posOffset>67945</wp:posOffset>
                </wp:positionV>
                <wp:extent cx="5238750" cy="2984500"/>
                <wp:effectExtent l="0" t="0" r="19050" b="2540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984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6B7F9B4E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68464986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5A781551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1975E252" w14:textId="77777777" w:rsidR="00FA0615" w:rsidRDefault="00FA0615">
                                  <w:r w:rsidRPr="004A4A96">
                                    <w:rPr>
                                      <w:position w:val="-148"/>
                                    </w:rPr>
                                    <w:object w:dxaOrig="2840" w:dyaOrig="3080" w14:anchorId="4C0B4AED">
                                      <v:shape id="_x0000_i1073" type="#_x0000_t75" style="width:141.5pt;height:153.5pt" o:ole="">
                                        <v:imagedata r:id="rId48" o:title=""/>
                                      </v:shape>
                                      <o:OLEObject Type="Embed" ProgID="Equation.DSMT4" ShapeID="_x0000_i1073" DrawAspect="Content" ObjectID="_1776615067" r:id="rId4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03E1441C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BD6A0BD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29A6EBE0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3FEAAA7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finds two vectors in </w:t>
                                  </w:r>
                                  <w:proofErr w:type="gramStart"/>
                                  <w:r>
                                    <w:t>plane</w:t>
                                  </w:r>
                                  <w:proofErr w:type="gramEnd"/>
                                </w:p>
                                <w:p w14:paraId="0BE5C9A0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calculates cross product of two </w:t>
                                  </w:r>
                                  <w:proofErr w:type="gramStart"/>
                                  <w:r>
                                    <w:t>vectors</w:t>
                                  </w:r>
                                  <w:proofErr w:type="gramEnd"/>
                                </w:p>
                                <w:p w14:paraId="0974A378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ubstitutes into vector equation of </w:t>
                                  </w:r>
                                  <w:proofErr w:type="gramStart"/>
                                  <w:r>
                                    <w:t>plane</w:t>
                                  </w:r>
                                  <w:proofErr w:type="gramEnd"/>
                                </w:p>
                                <w:p w14:paraId="5AAFE9BD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implifies vector equation</w:t>
                                  </w:r>
                                </w:p>
                              </w:tc>
                            </w:tr>
                          </w:tbl>
                          <w:p w14:paraId="03B3BFA7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C88BA8" id="Text Box 22" o:spid="_x0000_s1037" type="#_x0000_t202" style="position:absolute;margin-left:38.3pt;margin-top:5.35pt;width:412.5pt;height:2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6B7F9B4E" w14:textId="77777777" w:rsidTr="00B76A7E">
                        <w:tc>
                          <w:tcPr>
                            <w:tcW w:w="5000" w:type="pct"/>
                          </w:tcPr>
                          <w:p w14:paraId="68464986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5A781551" w14:textId="77777777" w:rsidTr="00B76A7E">
                        <w:tc>
                          <w:tcPr>
                            <w:tcW w:w="5000" w:type="pct"/>
                          </w:tcPr>
                          <w:p w14:paraId="1975E252" w14:textId="77777777" w:rsidR="00FA0615" w:rsidRDefault="00FA0615">
                            <w:r w:rsidRPr="004A4A96">
                              <w:rPr>
                                <w:position w:val="-148"/>
                              </w:rPr>
                              <w:object w:dxaOrig="2840" w:dyaOrig="3080" w14:anchorId="4C0B4AED">
                                <v:shape id="_x0000_i1073" type="#_x0000_t75" style="width:141.5pt;height:153.5pt" o:ole="">
                                  <v:imagedata r:id="rId48" o:title=""/>
                                </v:shape>
                                <o:OLEObject Type="Embed" ProgID="Equation.DSMT4" ShapeID="_x0000_i1073" DrawAspect="Content" ObjectID="_1776615067" r:id="rId50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03E1441C" w14:textId="77777777" w:rsidTr="00B76A7E">
                        <w:tc>
                          <w:tcPr>
                            <w:tcW w:w="5000" w:type="pct"/>
                          </w:tcPr>
                          <w:p w14:paraId="4BD6A0BD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29A6EBE0" w14:textId="77777777" w:rsidTr="00B76A7E">
                        <w:tc>
                          <w:tcPr>
                            <w:tcW w:w="5000" w:type="pct"/>
                          </w:tcPr>
                          <w:p w14:paraId="73FEAAA7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finds two vectors in </w:t>
                            </w:r>
                            <w:proofErr w:type="gramStart"/>
                            <w:r>
                              <w:t>plane</w:t>
                            </w:r>
                            <w:proofErr w:type="gramEnd"/>
                          </w:p>
                          <w:p w14:paraId="0BE5C9A0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calculates cross product of two </w:t>
                            </w:r>
                            <w:proofErr w:type="gramStart"/>
                            <w:r>
                              <w:t>vectors</w:t>
                            </w:r>
                            <w:proofErr w:type="gramEnd"/>
                          </w:p>
                          <w:p w14:paraId="0974A378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ubstitutes into vector equation of </w:t>
                            </w:r>
                            <w:proofErr w:type="gramStart"/>
                            <w:r>
                              <w:t>plane</w:t>
                            </w:r>
                            <w:proofErr w:type="gramEnd"/>
                          </w:p>
                          <w:p w14:paraId="5AAFE9BD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implifies vector equation</w:t>
                            </w:r>
                          </w:p>
                        </w:tc>
                      </w:tr>
                    </w:tbl>
                    <w:p w14:paraId="03B3BFA7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4145ED40" w14:textId="77777777" w:rsidR="00FA0615" w:rsidRDefault="00FA0615" w:rsidP="00FA0615"/>
    <w:p w14:paraId="32AB83F2" w14:textId="77777777" w:rsidR="00FA0615" w:rsidRDefault="00FA0615" w:rsidP="00FA0615"/>
    <w:p w14:paraId="78F1B0A1" w14:textId="77777777" w:rsidR="00FA0615" w:rsidRDefault="00FA0615" w:rsidP="00FA0615"/>
    <w:p w14:paraId="6B1208E5" w14:textId="77777777" w:rsidR="00FA0615" w:rsidRDefault="00FA0615" w:rsidP="00FA0615"/>
    <w:p w14:paraId="2DEC3580" w14:textId="77777777" w:rsidR="00FA0615" w:rsidRDefault="00FA0615" w:rsidP="00FA0615"/>
    <w:p w14:paraId="59CD3029" w14:textId="77777777" w:rsidR="00FA0615" w:rsidRDefault="00FA0615" w:rsidP="00FA0615"/>
    <w:p w14:paraId="2FBD8BBB" w14:textId="77777777" w:rsidR="00FA0615" w:rsidRDefault="00FA0615" w:rsidP="00FA0615"/>
    <w:p w14:paraId="15A661EC" w14:textId="77777777" w:rsidR="00FA0615" w:rsidRDefault="00FA0615" w:rsidP="00FA0615"/>
    <w:p w14:paraId="2B075E2C" w14:textId="77777777" w:rsidR="00FA0615" w:rsidRPr="00F913EF" w:rsidRDefault="00FA0615" w:rsidP="00FA0615"/>
    <w:p w14:paraId="54B483BE" w14:textId="77777777" w:rsidR="00FA0615" w:rsidRDefault="00FA0615" w:rsidP="00FA0615"/>
    <w:p w14:paraId="2C2EEDFC" w14:textId="77777777" w:rsidR="00FA0615" w:rsidRDefault="00FA0615" w:rsidP="00FA0615"/>
    <w:p w14:paraId="1F6CADD9" w14:textId="77777777" w:rsidR="00FA0615" w:rsidRDefault="00FA0615" w:rsidP="00FA0615"/>
    <w:p w14:paraId="27561462" w14:textId="77777777" w:rsidR="00FA0615" w:rsidRDefault="00FA0615" w:rsidP="00FA0615"/>
    <w:p w14:paraId="2C58B012" w14:textId="77777777" w:rsidR="00FA0615" w:rsidRDefault="00FA0615" w:rsidP="00FA0615"/>
    <w:p w14:paraId="61676C6B" w14:textId="77777777" w:rsidR="00FA0615" w:rsidRDefault="00FA0615" w:rsidP="00FA0615"/>
    <w:p w14:paraId="57B72275" w14:textId="77777777" w:rsidR="00FA0615" w:rsidRDefault="00FA0615" w:rsidP="00FA0615"/>
    <w:p w14:paraId="27B1B753" w14:textId="77777777" w:rsidR="00FA0615" w:rsidRDefault="00FA0615" w:rsidP="00FA0615"/>
    <w:p w14:paraId="67D2B64E" w14:textId="77777777" w:rsidR="00FA0615" w:rsidRDefault="00FA0615" w:rsidP="00FA0615"/>
    <w:p w14:paraId="19A8AF4C" w14:textId="77777777" w:rsidR="00FA0615" w:rsidRDefault="00FA0615" w:rsidP="00FA0615"/>
    <w:p w14:paraId="7759ABBB" w14:textId="77777777" w:rsidR="00FA0615" w:rsidRDefault="00FA0615" w:rsidP="00FA0615"/>
    <w:p w14:paraId="461E1CD2" w14:textId="77777777" w:rsidR="00FA0615" w:rsidRDefault="00FA0615" w:rsidP="00FA0615">
      <w:pPr>
        <w:pStyle w:val="Parta"/>
      </w:pPr>
    </w:p>
    <w:p w14:paraId="0C446FBF" w14:textId="77777777" w:rsidR="00FA0615" w:rsidRDefault="00FA0615" w:rsidP="00FA0615">
      <w:pPr>
        <w:pStyle w:val="Parta"/>
      </w:pPr>
    </w:p>
    <w:p w14:paraId="387FA27E" w14:textId="77777777" w:rsidR="00FA0615" w:rsidRDefault="00FA0615" w:rsidP="00FA0615">
      <w:pPr>
        <w:pStyle w:val="Parta"/>
      </w:pPr>
    </w:p>
    <w:p w14:paraId="138986C8" w14:textId="77777777" w:rsidR="00FA0615" w:rsidRDefault="00FA0615" w:rsidP="00FA0615">
      <w:pPr>
        <w:pStyle w:val="Parta"/>
      </w:pPr>
    </w:p>
    <w:p w14:paraId="1E045351" w14:textId="77777777" w:rsidR="00FA0615" w:rsidRDefault="00FA0615" w:rsidP="00FA0615">
      <w:pPr>
        <w:pStyle w:val="Parta"/>
      </w:pPr>
    </w:p>
    <w:p w14:paraId="26FD07CB" w14:textId="77777777" w:rsidR="00FA0615" w:rsidRDefault="00FA0615" w:rsidP="00FA0615">
      <w:pPr>
        <w:pStyle w:val="Parta"/>
      </w:pPr>
      <w:r>
        <w:t>(b)</w:t>
      </w:r>
      <w:r>
        <w:tab/>
        <w:t xml:space="preserve">Plane </w:t>
      </w:r>
      <w:r w:rsidRPr="00D146A9">
        <w:rPr>
          <w:position w:val="-4"/>
        </w:rPr>
        <w:object w:dxaOrig="260" w:dyaOrig="240" w14:anchorId="2F20A694">
          <v:shape id="_x0000_i1069" type="#_x0000_t75" style="width:13pt;height:12pt" o:ole="">
            <v:imagedata r:id="rId42" o:title=""/>
          </v:shape>
          <o:OLEObject Type="Embed" ProgID="Equation.DSMT4" ShapeID="_x0000_i1069" DrawAspect="Content" ObjectID="_1776615055" r:id="rId51"/>
        </w:object>
      </w:r>
      <w:r>
        <w:t xml:space="preserve"> has equation </w:t>
      </w:r>
      <w:r w:rsidRPr="00412D8A">
        <w:rPr>
          <w:position w:val="-10"/>
        </w:rPr>
        <w:object w:dxaOrig="1400" w:dyaOrig="320" w14:anchorId="12A3480C">
          <v:shape id="_x0000_i1070" type="#_x0000_t75" style="width:69.5pt;height:15.5pt" o:ole="">
            <v:imagedata r:id="rId44" o:title=""/>
          </v:shape>
          <o:OLEObject Type="Embed" ProgID="Equation.DSMT4" ShapeID="_x0000_i1070" DrawAspect="Content" ObjectID="_1776615056" r:id="rId52"/>
        </w:object>
      </w:r>
      <w:r>
        <w:t xml:space="preserve">. Line </w:t>
      </w:r>
      <w:r w:rsidRPr="00496801">
        <w:rPr>
          <w:rStyle w:val="Variable"/>
        </w:rPr>
        <w:t>L</w:t>
      </w:r>
      <w:r>
        <w:t xml:space="preserve"> is perpendicular to </w:t>
      </w:r>
      <w:r w:rsidRPr="00D146A9">
        <w:rPr>
          <w:position w:val="-4"/>
        </w:rPr>
        <w:object w:dxaOrig="260" w:dyaOrig="240" w14:anchorId="1D0FA464">
          <v:shape id="_x0000_i1071" type="#_x0000_t75" style="width:13pt;height:12pt" o:ole="">
            <v:imagedata r:id="rId42" o:title=""/>
          </v:shape>
          <o:OLEObject Type="Embed" ProgID="Equation.DSMT4" ShapeID="_x0000_i1071" DrawAspect="Content" ObjectID="_1776615057" r:id="rId53"/>
        </w:object>
      </w:r>
      <w:r>
        <w:t xml:space="preserve">and passes through the point (1, -6, 4). Determine where line </w:t>
      </w:r>
      <w:r w:rsidRPr="00496801">
        <w:rPr>
          <w:rStyle w:val="Variable"/>
        </w:rPr>
        <w:t>L</w:t>
      </w:r>
      <w:r>
        <w:t xml:space="preserve"> intersects plane </w:t>
      </w:r>
      <w:r w:rsidRPr="00D146A9">
        <w:rPr>
          <w:position w:val="-4"/>
        </w:rPr>
        <w:object w:dxaOrig="260" w:dyaOrig="240" w14:anchorId="7C22545C">
          <v:shape id="_x0000_i1072" type="#_x0000_t75" style="width:13pt;height:12pt" o:ole="">
            <v:imagedata r:id="rId42" o:title=""/>
          </v:shape>
          <o:OLEObject Type="Embed" ProgID="Equation.DSMT4" ShapeID="_x0000_i1072" DrawAspect="Content" ObjectID="_1776615058" r:id="rId54"/>
        </w:object>
      </w:r>
      <w:r>
        <w:t>.</w:t>
      </w:r>
      <w:r>
        <w:tab/>
        <w:t>(4 marks)</w:t>
      </w:r>
    </w:p>
    <w:p w14:paraId="5420C785" w14:textId="77777777" w:rsidR="00FA0615" w:rsidRDefault="00FA0615" w:rsidP="00FA0615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D43FEC1" wp14:editId="14912727">
                <wp:simplePos x="0" y="0"/>
                <wp:positionH relativeFrom="column">
                  <wp:posOffset>454660</wp:posOffset>
                </wp:positionH>
                <wp:positionV relativeFrom="paragraph">
                  <wp:posOffset>163195</wp:posOffset>
                </wp:positionV>
                <wp:extent cx="5238750" cy="3448050"/>
                <wp:effectExtent l="0" t="0" r="19050" b="1905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3448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6041E792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CF7FA15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34D3A1D7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5B5DB41D" w14:textId="77777777" w:rsidR="00FA0615" w:rsidRDefault="00FA0615">
                                  <w:r w:rsidRPr="003D48B0">
                                    <w:rPr>
                                      <w:position w:val="-184"/>
                                    </w:rPr>
                                    <w:object w:dxaOrig="5240" w:dyaOrig="3800" w14:anchorId="2F899A7A">
                                      <v:shape id="_x0000_i1074" type="#_x0000_t75" style="width:261.5pt;height:190pt" o:ole="">
                                        <v:imagedata r:id="rId55" o:title=""/>
                                      </v:shape>
                                      <o:OLEObject Type="Embed" ProgID="Equation.DSMT4" ShapeID="_x0000_i1074" DrawAspect="Content" ObjectID="_1776615068" r:id="rId5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7FAFC784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35F47EC3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6A5DCCB8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15861A80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writes vector equation of </w:t>
                                  </w:r>
                                  <w:proofErr w:type="gramStart"/>
                                  <w:r>
                                    <w:t>plane</w:t>
                                  </w:r>
                                  <w:proofErr w:type="gramEnd"/>
                                </w:p>
                                <w:p w14:paraId="54B36A9A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writes vector equation of line through </w:t>
                                  </w:r>
                                  <w:proofErr w:type="gramStart"/>
                                  <w:r>
                                    <w:t>point</w:t>
                                  </w:r>
                                  <w:proofErr w:type="gramEnd"/>
                                </w:p>
                                <w:p w14:paraId="020D8871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ubstitutes line into plane and solves for </w:t>
                                  </w:r>
                                  <w:proofErr w:type="gramStart"/>
                                  <w:r w:rsidRPr="00C721E6">
                                    <w:rPr>
                                      <w:rStyle w:val="Variable"/>
                                    </w:rPr>
                                    <w:t>t</w:t>
                                  </w:r>
                                  <w:proofErr w:type="gramEnd"/>
                                </w:p>
                                <w:p w14:paraId="5C37F924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etermines coordinates of point</w:t>
                                  </w:r>
                                </w:p>
                              </w:tc>
                            </w:tr>
                          </w:tbl>
                          <w:p w14:paraId="2B839C3E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43FEC1" id="Text Box 23" o:spid="_x0000_s1038" type="#_x0000_t202" style="position:absolute;margin-left:35.8pt;margin-top:12.85pt;width:412.5pt;height:271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6041E792" w14:textId="77777777" w:rsidTr="00B76A7E">
                        <w:tc>
                          <w:tcPr>
                            <w:tcW w:w="5000" w:type="pct"/>
                          </w:tcPr>
                          <w:p w14:paraId="4CF7FA15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34D3A1D7" w14:textId="77777777" w:rsidTr="00B76A7E">
                        <w:tc>
                          <w:tcPr>
                            <w:tcW w:w="5000" w:type="pct"/>
                          </w:tcPr>
                          <w:p w14:paraId="5B5DB41D" w14:textId="77777777" w:rsidR="00FA0615" w:rsidRDefault="00FA0615">
                            <w:r w:rsidRPr="003D48B0">
                              <w:rPr>
                                <w:position w:val="-184"/>
                              </w:rPr>
                              <w:object w:dxaOrig="5240" w:dyaOrig="3800" w14:anchorId="2F899A7A">
                                <v:shape id="_x0000_i1074" type="#_x0000_t75" style="width:261.5pt;height:190pt" o:ole="">
                                  <v:imagedata r:id="rId55" o:title=""/>
                                </v:shape>
                                <o:OLEObject Type="Embed" ProgID="Equation.DSMT4" ShapeID="_x0000_i1074" DrawAspect="Content" ObjectID="_1776615068" r:id="rId57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7FAFC784" w14:textId="77777777" w:rsidTr="00B76A7E">
                        <w:tc>
                          <w:tcPr>
                            <w:tcW w:w="5000" w:type="pct"/>
                          </w:tcPr>
                          <w:p w14:paraId="35F47EC3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6A5DCCB8" w14:textId="77777777" w:rsidTr="00B76A7E">
                        <w:tc>
                          <w:tcPr>
                            <w:tcW w:w="5000" w:type="pct"/>
                          </w:tcPr>
                          <w:p w14:paraId="15861A80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writes vector equation of </w:t>
                            </w:r>
                            <w:proofErr w:type="gramStart"/>
                            <w:r>
                              <w:t>plane</w:t>
                            </w:r>
                            <w:proofErr w:type="gramEnd"/>
                          </w:p>
                          <w:p w14:paraId="54B36A9A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writes vector equation of line through </w:t>
                            </w:r>
                            <w:proofErr w:type="gramStart"/>
                            <w:r>
                              <w:t>point</w:t>
                            </w:r>
                            <w:proofErr w:type="gramEnd"/>
                          </w:p>
                          <w:p w14:paraId="020D8871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ubstitutes line into plane and solves for </w:t>
                            </w:r>
                            <w:proofErr w:type="gramStart"/>
                            <w:r w:rsidRPr="00C721E6">
                              <w:rPr>
                                <w:rStyle w:val="Variable"/>
                              </w:rPr>
                              <w:t>t</w:t>
                            </w:r>
                            <w:proofErr w:type="gramEnd"/>
                          </w:p>
                          <w:p w14:paraId="5C37F924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etermines coordinates of point</w:t>
                            </w:r>
                          </w:p>
                        </w:tc>
                      </w:tr>
                    </w:tbl>
                    <w:p w14:paraId="2B839C3E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08930BD1" w14:textId="77777777" w:rsidR="00FA0615" w:rsidRDefault="00FA0615" w:rsidP="00FA0615"/>
    <w:p w14:paraId="0C3903E1" w14:textId="77777777" w:rsidR="00FA0615" w:rsidRDefault="00FA0615" w:rsidP="00FA0615"/>
    <w:p w14:paraId="02569600" w14:textId="77777777" w:rsidR="00FA0615" w:rsidRDefault="00FA0615" w:rsidP="00FA0615"/>
    <w:p w14:paraId="4EC52782" w14:textId="77777777" w:rsidR="00FA0615" w:rsidRDefault="00FA0615" w:rsidP="00FA0615"/>
    <w:p w14:paraId="7C899831" w14:textId="77777777" w:rsidR="00FA0615" w:rsidRDefault="00FA0615" w:rsidP="00FA0615"/>
    <w:p w14:paraId="45A08B35" w14:textId="77777777" w:rsidR="00FA0615" w:rsidRDefault="00FA0615" w:rsidP="00FA0615"/>
    <w:p w14:paraId="3B095063" w14:textId="77777777" w:rsidR="00FA0615" w:rsidRDefault="00FA0615" w:rsidP="00FA0615"/>
    <w:p w14:paraId="6F5DC186" w14:textId="77777777" w:rsidR="00FA0615" w:rsidRPr="00F913EF" w:rsidRDefault="00FA0615" w:rsidP="00FA0615"/>
    <w:p w14:paraId="7AD63088" w14:textId="77777777" w:rsidR="00FA0615" w:rsidRDefault="00FA0615" w:rsidP="00FA0615"/>
    <w:p w14:paraId="0610BF2E" w14:textId="77777777" w:rsidR="00FA0615" w:rsidRDefault="00FA0615" w:rsidP="00FA0615">
      <w:pPr>
        <w:pStyle w:val="Parta"/>
      </w:pPr>
    </w:p>
    <w:p w14:paraId="4B82FF3C" w14:textId="77777777" w:rsidR="00FA0615" w:rsidRPr="00F913EF" w:rsidRDefault="00FA0615" w:rsidP="00FA0615"/>
    <w:p w14:paraId="7B866B1F" w14:textId="77777777" w:rsidR="00FA0615" w:rsidRDefault="00FA0615" w:rsidP="00FA0615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37DEF9AE" w14:textId="77777777" w:rsidR="00FA0615" w:rsidRDefault="00FA0615" w:rsidP="00FA0615">
      <w:pPr>
        <w:pStyle w:val="QNum"/>
      </w:pPr>
      <w:r>
        <w:lastRenderedPageBreak/>
        <w:t>Question 7</w:t>
      </w:r>
      <w:r>
        <w:tab/>
        <w:t>(10 marks)</w:t>
      </w:r>
    </w:p>
    <w:p w14:paraId="001D4821" w14:textId="77777777" w:rsidR="00FA0615" w:rsidRDefault="00FA0615" w:rsidP="00FA0615">
      <w:r>
        <w:t xml:space="preserve">Particle A has position vector given by </w:t>
      </w:r>
      <w:r w:rsidRPr="007345CE">
        <w:rPr>
          <w:position w:val="-10"/>
        </w:rPr>
        <w:object w:dxaOrig="2180" w:dyaOrig="320" w14:anchorId="577D3CB0">
          <v:shape id="_x0000_i1085" type="#_x0000_t75" style="width:109pt;height:15.5pt" o:ole="">
            <v:imagedata r:id="rId58" o:title=""/>
          </v:shape>
          <o:OLEObject Type="Embed" ProgID="Equation.DSMT4" ShapeID="_x0000_i1085" DrawAspect="Content" ObjectID="_1776615059" r:id="rId59"/>
        </w:object>
      </w:r>
      <w:r>
        <w:t xml:space="preserve">, where </w:t>
      </w:r>
      <w:proofErr w:type="spellStart"/>
      <w:r w:rsidRPr="007345CE">
        <w:rPr>
          <w:rStyle w:val="Variable"/>
        </w:rPr>
        <w:t>t</w:t>
      </w:r>
      <w:proofErr w:type="spellEnd"/>
      <w:r>
        <w:t xml:space="preserve"> is the time in seconds.</w:t>
      </w:r>
    </w:p>
    <w:p w14:paraId="7E64CB23" w14:textId="77777777" w:rsidR="00FA0615" w:rsidRDefault="00FA0615" w:rsidP="00FA0615"/>
    <w:p w14:paraId="7BD203E9" w14:textId="77777777" w:rsidR="00FA0615" w:rsidRDefault="00FA0615" w:rsidP="00FA0615">
      <w:pPr>
        <w:pStyle w:val="Parta"/>
      </w:pPr>
      <w:r>
        <w:t>(a)</w:t>
      </w:r>
      <w:r>
        <w:tab/>
        <w:t>Show that the path of the particle is circular.</w:t>
      </w:r>
      <w:r>
        <w:tab/>
        <w:t>(2 marks)</w:t>
      </w:r>
    </w:p>
    <w:p w14:paraId="42ECF628" w14:textId="77777777" w:rsidR="00FA0615" w:rsidRDefault="00FA0615" w:rsidP="00FA0615">
      <w:pPr>
        <w:pStyle w:val="Parta"/>
      </w:pPr>
    </w:p>
    <w:p w14:paraId="17AC47C2" w14:textId="77777777" w:rsidR="00FA0615" w:rsidRDefault="00FA0615" w:rsidP="00FA0615">
      <w:pPr>
        <w:pStyle w:val="Parta"/>
      </w:pPr>
    </w:p>
    <w:p w14:paraId="47498E2E" w14:textId="77777777" w:rsidR="00FA0615" w:rsidRDefault="00FA0615" w:rsidP="00FA0615">
      <w:pPr>
        <w:pStyle w:val="Parta"/>
      </w:pPr>
    </w:p>
    <w:p w14:paraId="6BE05718" w14:textId="77777777" w:rsidR="00FA0615" w:rsidRDefault="00FA0615" w:rsidP="00FA0615">
      <w:pPr>
        <w:pStyle w:val="Parta"/>
      </w:pPr>
    </w:p>
    <w:p w14:paraId="187A3280" w14:textId="77777777" w:rsidR="00FA0615" w:rsidRDefault="00FA0615" w:rsidP="00FA0615">
      <w:pPr>
        <w:pStyle w:val="Parta"/>
      </w:pPr>
    </w:p>
    <w:p w14:paraId="22F018DE" w14:textId="77777777" w:rsidR="00FA0615" w:rsidRDefault="00FA0615" w:rsidP="00FA0615"/>
    <w:p w14:paraId="6FF6B13F" w14:textId="77777777" w:rsidR="00FA0615" w:rsidRDefault="00FA0615" w:rsidP="00FA0615"/>
    <w:p w14:paraId="65FAAB5B" w14:textId="77777777" w:rsidR="00FA0615" w:rsidRDefault="00FA0615" w:rsidP="00FA0615"/>
    <w:p w14:paraId="5C8CAA6F" w14:textId="77777777" w:rsidR="00FA0615" w:rsidRDefault="00FA0615" w:rsidP="00FA0615"/>
    <w:p w14:paraId="1B733F24" w14:textId="77777777" w:rsidR="00FA0615" w:rsidRDefault="00FA0615" w:rsidP="00FA0615"/>
    <w:p w14:paraId="2F4A0140" w14:textId="77777777" w:rsidR="00FA0615" w:rsidRDefault="00FA0615" w:rsidP="00FA0615"/>
    <w:p w14:paraId="451EBE6E" w14:textId="77777777" w:rsidR="00FA0615" w:rsidRDefault="00FA0615" w:rsidP="00FA0615">
      <w:r>
        <w:t xml:space="preserve">Particle B is stationary, with position vector </w:t>
      </w:r>
      <w:r w:rsidRPr="007345CE">
        <w:rPr>
          <w:position w:val="-10"/>
        </w:rPr>
        <w:object w:dxaOrig="1180" w:dyaOrig="320" w14:anchorId="7A8E1595">
          <v:shape id="_x0000_i1086" type="#_x0000_t75" style="width:59pt;height:15.5pt" o:ole="">
            <v:imagedata r:id="rId60" o:title=""/>
          </v:shape>
          <o:OLEObject Type="Embed" ProgID="Equation.DSMT4" ShapeID="_x0000_i1086" DrawAspect="Content" ObjectID="_1776615060" r:id="rId61"/>
        </w:object>
      </w:r>
      <w:r>
        <w:t>.</w:t>
      </w:r>
    </w:p>
    <w:p w14:paraId="477C550E" w14:textId="77777777" w:rsidR="00FA0615" w:rsidRDefault="00FA0615" w:rsidP="00FA0615"/>
    <w:p w14:paraId="07D7E4CA" w14:textId="77777777" w:rsidR="00FA0615" w:rsidRDefault="00FA0615" w:rsidP="00FA0615">
      <w:pPr>
        <w:pStyle w:val="Parta"/>
      </w:pPr>
      <w:r>
        <w:t>(b)</w:t>
      </w:r>
      <w:r>
        <w:tab/>
        <w:t xml:space="preserve">Determine an expression for the distance between particles A and B in terms of </w:t>
      </w:r>
      <w:r w:rsidRPr="007345CE">
        <w:rPr>
          <w:rStyle w:val="Variable"/>
        </w:rPr>
        <w:t>t</w:t>
      </w:r>
      <w:r>
        <w:t>.</w:t>
      </w:r>
    </w:p>
    <w:p w14:paraId="0070BFAD" w14:textId="77777777" w:rsidR="00FA0615" w:rsidRDefault="00FA0615" w:rsidP="00FA0615">
      <w:pPr>
        <w:pStyle w:val="Parta"/>
      </w:pPr>
      <w:r>
        <w:tab/>
      </w:r>
      <w:r>
        <w:tab/>
        <w:t>(2 marks)</w:t>
      </w:r>
    </w:p>
    <w:p w14:paraId="0075FC5C" w14:textId="77777777" w:rsidR="00FA0615" w:rsidRDefault="00FA0615" w:rsidP="00FA0615">
      <w:pPr>
        <w:pStyle w:val="Parta"/>
      </w:pPr>
    </w:p>
    <w:p w14:paraId="495F04DA" w14:textId="77777777" w:rsidR="00FA0615" w:rsidRDefault="00FA0615" w:rsidP="00FA0615">
      <w:pPr>
        <w:pStyle w:val="Parta"/>
      </w:pPr>
    </w:p>
    <w:p w14:paraId="5D4A03B5" w14:textId="77777777" w:rsidR="00FA0615" w:rsidRDefault="00FA0615" w:rsidP="00FA0615">
      <w:pPr>
        <w:pStyle w:val="Parta"/>
      </w:pPr>
    </w:p>
    <w:p w14:paraId="7B7D268B" w14:textId="77777777" w:rsidR="00FA0615" w:rsidRDefault="00FA0615" w:rsidP="00FA0615">
      <w:pPr>
        <w:pStyle w:val="Parta"/>
      </w:pPr>
    </w:p>
    <w:p w14:paraId="0B3CA300" w14:textId="77777777" w:rsidR="00FA0615" w:rsidRDefault="00FA0615" w:rsidP="00FA0615">
      <w:pPr>
        <w:pStyle w:val="Parta"/>
      </w:pPr>
    </w:p>
    <w:p w14:paraId="3045FE42" w14:textId="77777777" w:rsidR="00FA0615" w:rsidRDefault="00FA0615" w:rsidP="00FA0615">
      <w:pPr>
        <w:pStyle w:val="Parta"/>
      </w:pPr>
    </w:p>
    <w:p w14:paraId="0837F9DB" w14:textId="77777777" w:rsidR="00FA0615" w:rsidRDefault="00FA0615" w:rsidP="00FA0615">
      <w:pPr>
        <w:pStyle w:val="Parta"/>
      </w:pPr>
    </w:p>
    <w:p w14:paraId="6678EBCC" w14:textId="77777777" w:rsidR="00FA0615" w:rsidRDefault="00FA0615" w:rsidP="00FA0615">
      <w:pPr>
        <w:pStyle w:val="Parta"/>
        <w:ind w:left="0" w:firstLine="0"/>
      </w:pPr>
    </w:p>
    <w:p w14:paraId="47FAD583" w14:textId="77777777" w:rsidR="00FA0615" w:rsidRDefault="00FA0615" w:rsidP="00FA0615">
      <w:pPr>
        <w:pStyle w:val="Parta"/>
        <w:ind w:left="0" w:firstLine="0"/>
      </w:pPr>
      <w:r>
        <w:t>(c)</w:t>
      </w:r>
      <w:r>
        <w:tab/>
        <w:t>Determine the position vector of the A when it is (</w:t>
      </w:r>
      <w:proofErr w:type="spellStart"/>
      <w:r>
        <w:t>i</w:t>
      </w:r>
      <w:proofErr w:type="spellEnd"/>
      <w:r>
        <w:t>) nearest and (ii) furthest from B.</w:t>
      </w:r>
    </w:p>
    <w:p w14:paraId="7CDDEBB6" w14:textId="77777777" w:rsidR="00FA0615" w:rsidRDefault="00FA0615" w:rsidP="00FA0615">
      <w:pPr>
        <w:pStyle w:val="Parta"/>
      </w:pPr>
      <w:r>
        <w:tab/>
      </w:r>
      <w:r>
        <w:tab/>
        <w:t>(6 marks)</w:t>
      </w:r>
    </w:p>
    <w:p w14:paraId="68A89F40" w14:textId="77777777" w:rsidR="00FA0615" w:rsidRDefault="00FA0615" w:rsidP="00FA0615">
      <w:pPr>
        <w:pStyle w:val="Parta"/>
      </w:pPr>
    </w:p>
    <w:p w14:paraId="27F23717" w14:textId="77777777" w:rsidR="00FA0615" w:rsidRDefault="00FA0615" w:rsidP="00FA0615">
      <w:pPr>
        <w:pStyle w:val="Parta"/>
      </w:pPr>
    </w:p>
    <w:p w14:paraId="123822DB" w14:textId="77777777" w:rsidR="00FA0615" w:rsidRDefault="00FA0615" w:rsidP="00FA0615">
      <w:pPr>
        <w:pStyle w:val="Parta"/>
      </w:pPr>
    </w:p>
    <w:p w14:paraId="0E9DF990" w14:textId="77777777" w:rsidR="00FA0615" w:rsidRDefault="00FA0615" w:rsidP="00FA0615">
      <w:pPr>
        <w:pStyle w:val="Parta"/>
      </w:pPr>
    </w:p>
    <w:p w14:paraId="5D7BC029" w14:textId="77777777" w:rsidR="00FA0615" w:rsidRDefault="00FA0615" w:rsidP="00FA0615"/>
    <w:p w14:paraId="6F87BD3B" w14:textId="77777777" w:rsidR="00FA0615" w:rsidRPr="00F913EF" w:rsidRDefault="00FA0615" w:rsidP="00FA0615"/>
    <w:p w14:paraId="4573868E" w14:textId="77777777" w:rsidR="00FA0615" w:rsidRDefault="00FA0615" w:rsidP="00FA0615"/>
    <w:p w14:paraId="7BFDD4D1" w14:textId="77777777" w:rsidR="00FA0615" w:rsidRDefault="00FA0615" w:rsidP="00FA0615"/>
    <w:p w14:paraId="53DA50F5" w14:textId="77777777" w:rsidR="00FA0615" w:rsidRDefault="00FA0615" w:rsidP="00FA0615"/>
    <w:p w14:paraId="7960AABB" w14:textId="77777777" w:rsidR="00FA0615" w:rsidRDefault="00FA0615" w:rsidP="00FA0615"/>
    <w:p w14:paraId="0C82BF13" w14:textId="77777777" w:rsidR="00FA0615" w:rsidRDefault="00FA0615" w:rsidP="00FA0615"/>
    <w:p w14:paraId="0EE8E830" w14:textId="77777777" w:rsidR="00FA0615" w:rsidRDefault="00FA0615" w:rsidP="00FA0615"/>
    <w:p w14:paraId="18203A54" w14:textId="77777777" w:rsidR="00FA0615" w:rsidRPr="00F913EF" w:rsidRDefault="00FA0615" w:rsidP="00FA0615"/>
    <w:p w14:paraId="276A6788" w14:textId="77777777" w:rsidR="00FA0615" w:rsidRDefault="00FA0615" w:rsidP="00FA0615"/>
    <w:p w14:paraId="38129D08" w14:textId="77777777" w:rsidR="00FA0615" w:rsidRDefault="00FA0615" w:rsidP="00FA0615"/>
    <w:p w14:paraId="3D1F0077" w14:textId="77777777" w:rsidR="00FA0615" w:rsidRDefault="00FA0615" w:rsidP="00FA0615"/>
    <w:p w14:paraId="6961B6C9" w14:textId="77777777" w:rsidR="00FA0615" w:rsidRDefault="00FA0615" w:rsidP="00FA0615"/>
    <w:p w14:paraId="64AE29E3" w14:textId="77777777" w:rsidR="00FA0615" w:rsidRDefault="00FA0615" w:rsidP="00FA0615"/>
    <w:p w14:paraId="0889E6C0" w14:textId="77777777" w:rsidR="00FA0615" w:rsidRDefault="00FA0615" w:rsidP="00FA0615"/>
    <w:p w14:paraId="2D65FBD7" w14:textId="77777777" w:rsidR="00FA0615" w:rsidRPr="00F913EF" w:rsidRDefault="00FA0615" w:rsidP="00FA0615"/>
    <w:p w14:paraId="3C7B2166" w14:textId="77777777" w:rsidR="00FA0615" w:rsidRPr="00F913EF" w:rsidRDefault="00FA0615" w:rsidP="00FA0615"/>
    <w:p w14:paraId="5ABD2C08" w14:textId="77777777" w:rsidR="00FA0615" w:rsidRDefault="00FA0615" w:rsidP="00FA0615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7A3AFAD2" w14:textId="77777777" w:rsidR="00FA0615" w:rsidRDefault="00FA0615" w:rsidP="00FA0615">
      <w:pPr>
        <w:pStyle w:val="QNum"/>
      </w:pPr>
      <w:r>
        <w:lastRenderedPageBreak/>
        <w:t>Question 7</w:t>
      </w:r>
      <w:r>
        <w:tab/>
        <w:t>(10 marks)</w:t>
      </w:r>
    </w:p>
    <w:p w14:paraId="43B54D57" w14:textId="77777777" w:rsidR="00FA0615" w:rsidRDefault="00FA0615" w:rsidP="00FA0615">
      <w:r>
        <w:t xml:space="preserve">Particle A has position vector given by </w:t>
      </w:r>
      <w:r w:rsidRPr="007345CE">
        <w:rPr>
          <w:position w:val="-10"/>
        </w:rPr>
        <w:object w:dxaOrig="2180" w:dyaOrig="320" w14:anchorId="1DA808F1">
          <v:shape id="_x0000_i1089" type="#_x0000_t75" style="width:109pt;height:15.5pt" o:ole="">
            <v:imagedata r:id="rId58" o:title=""/>
          </v:shape>
          <o:OLEObject Type="Embed" ProgID="Equation.DSMT4" ShapeID="_x0000_i1089" DrawAspect="Content" ObjectID="_1776615061" r:id="rId62"/>
        </w:object>
      </w:r>
      <w:r>
        <w:t xml:space="preserve">, where </w:t>
      </w:r>
      <w:proofErr w:type="spellStart"/>
      <w:r w:rsidRPr="007345CE">
        <w:rPr>
          <w:rStyle w:val="Variable"/>
        </w:rPr>
        <w:t>t</w:t>
      </w:r>
      <w:proofErr w:type="spellEnd"/>
      <w:r>
        <w:t xml:space="preserve"> is the time in seconds.</w:t>
      </w:r>
    </w:p>
    <w:p w14:paraId="1D64D09C" w14:textId="77777777" w:rsidR="00FA0615" w:rsidRDefault="00FA0615" w:rsidP="00FA0615"/>
    <w:p w14:paraId="3FA3A785" w14:textId="77777777" w:rsidR="00FA0615" w:rsidRDefault="00FA0615" w:rsidP="00FA0615">
      <w:pPr>
        <w:pStyle w:val="Parta"/>
      </w:pPr>
      <w:r>
        <w:t>(a)</w:t>
      </w:r>
      <w:r>
        <w:tab/>
        <w:t>Show that the path of the particle is circular.</w:t>
      </w:r>
      <w:r>
        <w:tab/>
        <w:t>(2 marks)</w:t>
      </w:r>
    </w:p>
    <w:p w14:paraId="045E71A9" w14:textId="77777777" w:rsidR="00FA0615" w:rsidRDefault="00FA0615" w:rsidP="00FA0615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A36A4B2" wp14:editId="6D58ED05">
                <wp:simplePos x="0" y="0"/>
                <wp:positionH relativeFrom="column">
                  <wp:posOffset>454660</wp:posOffset>
                </wp:positionH>
                <wp:positionV relativeFrom="paragraph">
                  <wp:posOffset>33655</wp:posOffset>
                </wp:positionV>
                <wp:extent cx="5238750" cy="1600200"/>
                <wp:effectExtent l="0" t="0" r="19050" b="1905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600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7E0C015C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15C9E968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017AD2E4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D9D2AAC" w14:textId="77777777" w:rsidR="00FA0615" w:rsidRDefault="00FA0615">
                                  <w:r w:rsidRPr="004F2318">
                                    <w:rPr>
                                      <w:position w:val="-64"/>
                                    </w:rPr>
                                    <w:object w:dxaOrig="6399" w:dyaOrig="1400" w14:anchorId="0A91C89D">
                                      <v:shape id="_x0000_i1091" type="#_x0000_t75" style="width:320.5pt;height:69.5pt" o:ole="">
                                        <v:imagedata r:id="rId63" o:title=""/>
                                      </v:shape>
                                      <o:OLEObject Type="Embed" ProgID="Equation.DSMT4" ShapeID="_x0000_i1091" DrawAspect="Content" ObjectID="_1776615069" r:id="rId6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76AB5190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5FF93677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078CC243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56500EB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converts to Cartesian </w:t>
                                  </w:r>
                                  <w:proofErr w:type="gramStart"/>
                                  <w:r>
                                    <w:t>form</w:t>
                                  </w:r>
                                  <w:proofErr w:type="gramEnd"/>
                                </w:p>
                                <w:p w14:paraId="2EE0F7BC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tates centre and radius</w:t>
                                  </w:r>
                                </w:p>
                              </w:tc>
                            </w:tr>
                          </w:tbl>
                          <w:p w14:paraId="3E054B72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36A4B2" id="Text Box 24" o:spid="_x0000_s1039" type="#_x0000_t202" style="position:absolute;left:0;text-align:left;margin-left:35.8pt;margin-top:2.65pt;width:412.5pt;height:12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7E0C015C" w14:textId="77777777" w:rsidTr="00B76A7E">
                        <w:tc>
                          <w:tcPr>
                            <w:tcW w:w="5000" w:type="pct"/>
                          </w:tcPr>
                          <w:p w14:paraId="15C9E968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017AD2E4" w14:textId="77777777" w:rsidTr="00B76A7E">
                        <w:tc>
                          <w:tcPr>
                            <w:tcW w:w="5000" w:type="pct"/>
                          </w:tcPr>
                          <w:p w14:paraId="2D9D2AAC" w14:textId="77777777" w:rsidR="00FA0615" w:rsidRDefault="00FA0615">
                            <w:r w:rsidRPr="004F2318">
                              <w:rPr>
                                <w:position w:val="-64"/>
                              </w:rPr>
                              <w:object w:dxaOrig="6399" w:dyaOrig="1400" w14:anchorId="0A91C89D">
                                <v:shape id="_x0000_i1091" type="#_x0000_t75" style="width:320.5pt;height:69.5pt" o:ole="">
                                  <v:imagedata r:id="rId63" o:title=""/>
                                </v:shape>
                                <o:OLEObject Type="Embed" ProgID="Equation.DSMT4" ShapeID="_x0000_i1091" DrawAspect="Content" ObjectID="_1776615069" r:id="rId65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76AB5190" w14:textId="77777777" w:rsidTr="00B76A7E">
                        <w:tc>
                          <w:tcPr>
                            <w:tcW w:w="5000" w:type="pct"/>
                          </w:tcPr>
                          <w:p w14:paraId="5FF93677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078CC243" w14:textId="77777777" w:rsidTr="00B76A7E">
                        <w:tc>
                          <w:tcPr>
                            <w:tcW w:w="5000" w:type="pct"/>
                          </w:tcPr>
                          <w:p w14:paraId="256500EB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converts to Cartesian </w:t>
                            </w:r>
                            <w:proofErr w:type="gramStart"/>
                            <w:r>
                              <w:t>form</w:t>
                            </w:r>
                            <w:proofErr w:type="gramEnd"/>
                          </w:p>
                          <w:p w14:paraId="2EE0F7BC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tates centre and radius</w:t>
                            </w:r>
                          </w:p>
                        </w:tc>
                      </w:tr>
                    </w:tbl>
                    <w:p w14:paraId="3E054B72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363B19CA" w14:textId="77777777" w:rsidR="00FA0615" w:rsidRDefault="00FA0615" w:rsidP="00FA0615">
      <w:pPr>
        <w:pStyle w:val="Parta"/>
      </w:pPr>
    </w:p>
    <w:p w14:paraId="14593978" w14:textId="77777777" w:rsidR="00FA0615" w:rsidRDefault="00FA0615" w:rsidP="00FA0615">
      <w:pPr>
        <w:pStyle w:val="Parta"/>
      </w:pPr>
    </w:p>
    <w:p w14:paraId="3DFE7754" w14:textId="77777777" w:rsidR="00FA0615" w:rsidRDefault="00FA0615" w:rsidP="00FA0615">
      <w:pPr>
        <w:pStyle w:val="Parta"/>
      </w:pPr>
    </w:p>
    <w:p w14:paraId="663496F9" w14:textId="77777777" w:rsidR="00FA0615" w:rsidRDefault="00FA0615" w:rsidP="00FA0615">
      <w:pPr>
        <w:pStyle w:val="Parta"/>
      </w:pPr>
    </w:p>
    <w:p w14:paraId="0A90B6E9" w14:textId="77777777" w:rsidR="00FA0615" w:rsidRDefault="00FA0615" w:rsidP="00FA0615"/>
    <w:p w14:paraId="6CC5C40F" w14:textId="77777777" w:rsidR="00FA0615" w:rsidRDefault="00FA0615" w:rsidP="00FA0615"/>
    <w:p w14:paraId="79FF7539" w14:textId="77777777" w:rsidR="00FA0615" w:rsidRDefault="00FA0615" w:rsidP="00FA0615"/>
    <w:p w14:paraId="5840FC9F" w14:textId="77777777" w:rsidR="00FA0615" w:rsidRDefault="00FA0615" w:rsidP="00FA0615"/>
    <w:p w14:paraId="502855C6" w14:textId="77777777" w:rsidR="00FA0615" w:rsidRDefault="00FA0615" w:rsidP="00FA0615"/>
    <w:p w14:paraId="366F69FE" w14:textId="77777777" w:rsidR="00FA0615" w:rsidRDefault="00FA0615" w:rsidP="00FA0615"/>
    <w:p w14:paraId="6B41FFAD" w14:textId="77777777" w:rsidR="00FA0615" w:rsidRDefault="00FA0615" w:rsidP="00FA0615">
      <w:r>
        <w:t xml:space="preserve">Particle B is stationary, with position vector </w:t>
      </w:r>
      <w:r w:rsidRPr="007345CE">
        <w:rPr>
          <w:position w:val="-10"/>
        </w:rPr>
        <w:object w:dxaOrig="1180" w:dyaOrig="320" w14:anchorId="526BBF2B">
          <v:shape id="_x0000_i1090" type="#_x0000_t75" style="width:59pt;height:15.5pt" o:ole="">
            <v:imagedata r:id="rId60" o:title=""/>
          </v:shape>
          <o:OLEObject Type="Embed" ProgID="Equation.DSMT4" ShapeID="_x0000_i1090" DrawAspect="Content" ObjectID="_1776615062" r:id="rId66"/>
        </w:object>
      </w:r>
      <w:r>
        <w:t>.</w:t>
      </w:r>
    </w:p>
    <w:p w14:paraId="5DFA77D9" w14:textId="77777777" w:rsidR="00FA0615" w:rsidRDefault="00FA0615" w:rsidP="00FA0615"/>
    <w:p w14:paraId="6CD49E2A" w14:textId="77777777" w:rsidR="00FA0615" w:rsidRDefault="00FA0615" w:rsidP="00FA0615">
      <w:pPr>
        <w:pStyle w:val="Parta"/>
      </w:pPr>
      <w:r>
        <w:t>(b)</w:t>
      </w:r>
      <w:r>
        <w:tab/>
        <w:t xml:space="preserve">Determine an expression for the distance between particles A and B in terms of </w:t>
      </w:r>
      <w:r w:rsidRPr="007345CE">
        <w:rPr>
          <w:rStyle w:val="Variable"/>
        </w:rPr>
        <w:t>t</w:t>
      </w:r>
      <w:r>
        <w:t>.</w:t>
      </w:r>
    </w:p>
    <w:p w14:paraId="33C4A566" w14:textId="77777777" w:rsidR="00FA0615" w:rsidRDefault="00FA0615" w:rsidP="00FA0615">
      <w:pPr>
        <w:pStyle w:val="Parta"/>
      </w:pPr>
      <w:r>
        <w:tab/>
      </w:r>
      <w:r>
        <w:tab/>
        <w:t>(2 marks)</w:t>
      </w:r>
    </w:p>
    <w:p w14:paraId="1A0A0283" w14:textId="77777777" w:rsidR="00FA0615" w:rsidRDefault="00FA0615" w:rsidP="00FA0615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789C70A" wp14:editId="4BA5859A">
                <wp:simplePos x="0" y="0"/>
                <wp:positionH relativeFrom="column">
                  <wp:posOffset>410210</wp:posOffset>
                </wp:positionH>
                <wp:positionV relativeFrom="paragraph">
                  <wp:posOffset>106680</wp:posOffset>
                </wp:positionV>
                <wp:extent cx="5238750" cy="1016000"/>
                <wp:effectExtent l="0" t="0" r="19050" b="127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016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1F4B41F4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D3FAFE2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6C13AE37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52DE0BE" w14:textId="77777777" w:rsidR="00FA0615" w:rsidRDefault="00FA0615">
                                  <w:r w:rsidRPr="004F2318">
                                    <w:rPr>
                                      <w:position w:val="-14"/>
                                    </w:rPr>
                                    <w:object w:dxaOrig="5480" w:dyaOrig="460" w14:anchorId="78220C52">
                                      <v:shape id="_x0000_i1092" type="#_x0000_t75" style="width:273.5pt;height:23.5pt" o:ole="">
                                        <v:imagedata r:id="rId67" o:title=""/>
                                      </v:shape>
                                      <o:OLEObject Type="Embed" ProgID="Equation.DSMT4" ShapeID="_x0000_i1092" DrawAspect="Content" ObjectID="_1776615070" r:id="rId6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4B2E802C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A0F61FA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0964A368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51F7F558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etermines vector </w:t>
                                  </w:r>
                                  <w:r w:rsidRPr="0092411D">
                                    <w:rPr>
                                      <w:b/>
                                    </w:rPr>
                                    <w:t>BA</w:t>
                                  </w:r>
                                  <w:r>
                                    <w:t xml:space="preserve"> (or </w:t>
                                  </w:r>
                                  <w:r w:rsidRPr="0092411D">
                                    <w:rPr>
                                      <w:b/>
                                    </w:rPr>
                                    <w:t>AB</w:t>
                                  </w:r>
                                  <w:r>
                                    <w:t>)</w:t>
                                  </w:r>
                                </w:p>
                                <w:p w14:paraId="308C173F" w14:textId="77777777" w:rsidR="00FA0615" w:rsidRPr="007B35F8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tates magnitude of vector</w:t>
                                  </w:r>
                                </w:p>
                              </w:tc>
                            </w:tr>
                          </w:tbl>
                          <w:p w14:paraId="74DD8640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89C70A" id="Text Box 25" o:spid="_x0000_s1040" type="#_x0000_t202" style="position:absolute;left:0;text-align:left;margin-left:32.3pt;margin-top:8.4pt;width:412.5pt;height:80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1F4B41F4" w14:textId="77777777" w:rsidTr="00B76A7E">
                        <w:tc>
                          <w:tcPr>
                            <w:tcW w:w="5000" w:type="pct"/>
                          </w:tcPr>
                          <w:p w14:paraId="4D3FAFE2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6C13AE37" w14:textId="77777777" w:rsidTr="00B76A7E">
                        <w:tc>
                          <w:tcPr>
                            <w:tcW w:w="5000" w:type="pct"/>
                          </w:tcPr>
                          <w:p w14:paraId="252DE0BE" w14:textId="77777777" w:rsidR="00FA0615" w:rsidRDefault="00FA0615">
                            <w:r w:rsidRPr="004F2318">
                              <w:rPr>
                                <w:position w:val="-14"/>
                              </w:rPr>
                              <w:object w:dxaOrig="5480" w:dyaOrig="460" w14:anchorId="78220C52">
                                <v:shape id="_x0000_i1092" type="#_x0000_t75" style="width:273.5pt;height:23.5pt" o:ole="">
                                  <v:imagedata r:id="rId67" o:title=""/>
                                </v:shape>
                                <o:OLEObject Type="Embed" ProgID="Equation.DSMT4" ShapeID="_x0000_i1092" DrawAspect="Content" ObjectID="_1776615070" r:id="rId69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4B2E802C" w14:textId="77777777" w:rsidTr="00B76A7E">
                        <w:tc>
                          <w:tcPr>
                            <w:tcW w:w="5000" w:type="pct"/>
                          </w:tcPr>
                          <w:p w14:paraId="4A0F61FA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0964A368" w14:textId="77777777" w:rsidTr="00B76A7E">
                        <w:tc>
                          <w:tcPr>
                            <w:tcW w:w="5000" w:type="pct"/>
                          </w:tcPr>
                          <w:p w14:paraId="51F7F558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etermines vector </w:t>
                            </w:r>
                            <w:r w:rsidRPr="0092411D">
                              <w:rPr>
                                <w:b/>
                              </w:rPr>
                              <w:t>BA</w:t>
                            </w:r>
                            <w:r>
                              <w:t xml:space="preserve"> (or </w:t>
                            </w:r>
                            <w:r w:rsidRPr="0092411D">
                              <w:rPr>
                                <w:b/>
                              </w:rPr>
                              <w:t>AB</w:t>
                            </w:r>
                            <w:r>
                              <w:t>)</w:t>
                            </w:r>
                          </w:p>
                          <w:p w14:paraId="308C173F" w14:textId="77777777" w:rsidR="00FA0615" w:rsidRPr="007B35F8" w:rsidRDefault="00FA0615">
                            <w:r>
                              <w:sym w:font="Wingdings" w:char="F0FC"/>
                            </w:r>
                            <w:r>
                              <w:t xml:space="preserve"> states magnitude of vector</w:t>
                            </w:r>
                          </w:p>
                        </w:tc>
                      </w:tr>
                    </w:tbl>
                    <w:p w14:paraId="74DD8640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0D0F27DF" w14:textId="77777777" w:rsidR="00FA0615" w:rsidRDefault="00FA0615" w:rsidP="00FA0615">
      <w:pPr>
        <w:pStyle w:val="Parta"/>
      </w:pPr>
    </w:p>
    <w:p w14:paraId="1979460B" w14:textId="77777777" w:rsidR="00FA0615" w:rsidRDefault="00FA0615" w:rsidP="00FA0615">
      <w:pPr>
        <w:pStyle w:val="Parta"/>
      </w:pPr>
    </w:p>
    <w:p w14:paraId="5C80D808" w14:textId="77777777" w:rsidR="00FA0615" w:rsidRDefault="00FA0615" w:rsidP="00FA0615">
      <w:pPr>
        <w:pStyle w:val="Parta"/>
      </w:pPr>
    </w:p>
    <w:p w14:paraId="55EC820C" w14:textId="77777777" w:rsidR="00FA0615" w:rsidRDefault="00FA0615" w:rsidP="00FA0615">
      <w:pPr>
        <w:pStyle w:val="Parta"/>
      </w:pPr>
    </w:p>
    <w:p w14:paraId="6D45E9B6" w14:textId="77777777" w:rsidR="00FA0615" w:rsidRDefault="00FA0615" w:rsidP="00FA0615">
      <w:pPr>
        <w:pStyle w:val="Parta"/>
      </w:pPr>
    </w:p>
    <w:p w14:paraId="2E23E5C7" w14:textId="77777777" w:rsidR="00FA0615" w:rsidRDefault="00FA0615" w:rsidP="00FA0615">
      <w:pPr>
        <w:pStyle w:val="Parta"/>
      </w:pPr>
    </w:p>
    <w:p w14:paraId="3232C41B" w14:textId="77777777" w:rsidR="00FA0615" w:rsidRDefault="00FA0615" w:rsidP="00FA0615">
      <w:pPr>
        <w:pStyle w:val="Parta"/>
        <w:ind w:left="0" w:firstLine="0"/>
      </w:pPr>
    </w:p>
    <w:p w14:paraId="609A1E37" w14:textId="77777777" w:rsidR="00FA0615" w:rsidRDefault="00FA0615" w:rsidP="00FA0615">
      <w:pPr>
        <w:pStyle w:val="Parta"/>
        <w:ind w:left="0" w:firstLine="0"/>
      </w:pPr>
      <w:r>
        <w:t>(c)</w:t>
      </w:r>
      <w:r>
        <w:tab/>
        <w:t>Determine the position vector of the A when it is (</w:t>
      </w:r>
      <w:proofErr w:type="spellStart"/>
      <w:r>
        <w:t>i</w:t>
      </w:r>
      <w:proofErr w:type="spellEnd"/>
      <w:r>
        <w:t>) nearest and (ii) furthest from B.</w:t>
      </w:r>
    </w:p>
    <w:p w14:paraId="13861F17" w14:textId="77777777" w:rsidR="00FA0615" w:rsidRDefault="00FA0615" w:rsidP="00FA0615">
      <w:pPr>
        <w:pStyle w:val="Parta"/>
      </w:pPr>
      <w:r>
        <w:tab/>
      </w:r>
      <w:r>
        <w:tab/>
        <w:t>(6 marks)</w:t>
      </w:r>
    </w:p>
    <w:p w14:paraId="1B63798B" w14:textId="77777777" w:rsidR="00FA0615" w:rsidRDefault="00FA0615" w:rsidP="00FA0615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8033CEA" wp14:editId="1F4499ED">
                <wp:simplePos x="0" y="0"/>
                <wp:positionH relativeFrom="column">
                  <wp:posOffset>454660</wp:posOffset>
                </wp:positionH>
                <wp:positionV relativeFrom="paragraph">
                  <wp:posOffset>114935</wp:posOffset>
                </wp:positionV>
                <wp:extent cx="5238750" cy="3848100"/>
                <wp:effectExtent l="0" t="0" r="19050" b="1905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3848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FA0615" w14:paraId="6FD793C0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00F91CEE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0615" w14:paraId="0BC103CF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3C4C1CEB" w14:textId="77777777" w:rsidR="00FA0615" w:rsidRDefault="00FA0615">
                                  <w:r>
                                    <w:t xml:space="preserve">Let </w:t>
                                  </w:r>
                                  <w:proofErr w:type="spellStart"/>
                                  <w:r w:rsidRPr="00F63505">
                                    <w:rPr>
                                      <w:rStyle w:val="Variable"/>
                                    </w:rPr>
                                    <w:t>S</w:t>
                                  </w:r>
                                  <w:proofErr w:type="spellEnd"/>
                                  <w:r>
                                    <w:t xml:space="preserve"> be square of distance between particles:</w:t>
                                  </w:r>
                                </w:p>
                                <w:p w14:paraId="4EFE459A" w14:textId="77777777" w:rsidR="00FA0615" w:rsidRDefault="00FA0615">
                                  <w:r w:rsidRPr="00FC702B">
                                    <w:rPr>
                                      <w:position w:val="-176"/>
                                    </w:rPr>
                                    <w:object w:dxaOrig="6020" w:dyaOrig="3640" w14:anchorId="10AE121A">
                                      <v:shape id="_x0000_i1093" type="#_x0000_t75" style="width:300.5pt;height:182pt" o:ole="">
                                        <v:imagedata r:id="rId70" o:title=""/>
                                      </v:shape>
                                      <o:OLEObject Type="Embed" ProgID="Equation.DSMT4" ShapeID="_x0000_i1093" DrawAspect="Content" ObjectID="_1776615071" r:id="rId7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0615" w14:paraId="6DDBB45D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06BBCE08" w14:textId="77777777" w:rsidR="00FA0615" w:rsidRPr="00BC4B6B" w:rsidRDefault="00FA0615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0615" w14:paraId="77F1DB94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0A33B1D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ifferentiates S</w:t>
                                  </w:r>
                                </w:p>
                                <w:p w14:paraId="311F8D98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simplifies and equates derivative to </w:t>
                                  </w:r>
                                  <w:proofErr w:type="gramStart"/>
                                  <w:r>
                                    <w:t>0</w:t>
                                  </w:r>
                                  <w:proofErr w:type="gramEnd"/>
                                </w:p>
                                <w:p w14:paraId="2287D3B1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etermines solution for tan </w:t>
                                  </w:r>
                                  <w:proofErr w:type="gramStart"/>
                                  <w:r>
                                    <w:t>t</w:t>
                                  </w:r>
                                  <w:proofErr w:type="gramEnd"/>
                                </w:p>
                                <w:p w14:paraId="4FD0EE1D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erives possible values for sin t and cos </w:t>
                                  </w:r>
                                  <w:proofErr w:type="gramStart"/>
                                  <w:r>
                                    <w:t>t</w:t>
                                  </w:r>
                                  <w:proofErr w:type="gramEnd"/>
                                </w:p>
                                <w:p w14:paraId="1D4BACF2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etermines nearest </w:t>
                                  </w:r>
                                  <w:proofErr w:type="gramStart"/>
                                  <w:r>
                                    <w:t>position</w:t>
                                  </w:r>
                                  <w:proofErr w:type="gramEnd"/>
                                </w:p>
                                <w:p w14:paraId="7B3694A8" w14:textId="77777777" w:rsidR="00FA0615" w:rsidRDefault="00FA0615">
                                  <w:r>
                                    <w:sym w:font="Wingdings" w:char="F0FC"/>
                                  </w:r>
                                  <w:r>
                                    <w:t xml:space="preserve"> determines furthest position</w:t>
                                  </w:r>
                                </w:p>
                              </w:tc>
                            </w:tr>
                          </w:tbl>
                          <w:p w14:paraId="1481A1FF" w14:textId="77777777" w:rsidR="00FA0615" w:rsidRDefault="00FA0615" w:rsidP="00FA0615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033CEA" id="Text Box 26" o:spid="_x0000_s1041" type="#_x0000_t202" style="position:absolute;left:0;text-align:left;margin-left:35.8pt;margin-top:9.05pt;width:412.5pt;height:30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FA0615" w14:paraId="6FD793C0" w14:textId="77777777" w:rsidTr="00B76A7E">
                        <w:tc>
                          <w:tcPr>
                            <w:tcW w:w="5000" w:type="pct"/>
                          </w:tcPr>
                          <w:p w14:paraId="00F91CEE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0615" w14:paraId="0BC103CF" w14:textId="77777777" w:rsidTr="00B76A7E">
                        <w:tc>
                          <w:tcPr>
                            <w:tcW w:w="5000" w:type="pct"/>
                          </w:tcPr>
                          <w:p w14:paraId="3C4C1CEB" w14:textId="77777777" w:rsidR="00FA0615" w:rsidRDefault="00FA0615">
                            <w:r>
                              <w:t xml:space="preserve">Let </w:t>
                            </w:r>
                            <w:proofErr w:type="spellStart"/>
                            <w:r w:rsidRPr="00F63505">
                              <w:rPr>
                                <w:rStyle w:val="Variable"/>
                              </w:rPr>
                              <w:t>S</w:t>
                            </w:r>
                            <w:proofErr w:type="spellEnd"/>
                            <w:r>
                              <w:t xml:space="preserve"> be square of distance between particles:</w:t>
                            </w:r>
                          </w:p>
                          <w:p w14:paraId="4EFE459A" w14:textId="77777777" w:rsidR="00FA0615" w:rsidRDefault="00FA0615">
                            <w:r w:rsidRPr="00FC702B">
                              <w:rPr>
                                <w:position w:val="-176"/>
                              </w:rPr>
                              <w:object w:dxaOrig="6020" w:dyaOrig="3640" w14:anchorId="10AE121A">
                                <v:shape id="_x0000_i1093" type="#_x0000_t75" style="width:300.5pt;height:182pt" o:ole="">
                                  <v:imagedata r:id="rId70" o:title=""/>
                                </v:shape>
                                <o:OLEObject Type="Embed" ProgID="Equation.DSMT4" ShapeID="_x0000_i1093" DrawAspect="Content" ObjectID="_1776615071" r:id="rId72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0615" w14:paraId="6DDBB45D" w14:textId="77777777" w:rsidTr="00B76A7E">
                        <w:tc>
                          <w:tcPr>
                            <w:tcW w:w="5000" w:type="pct"/>
                          </w:tcPr>
                          <w:p w14:paraId="06BBCE08" w14:textId="77777777" w:rsidR="00FA0615" w:rsidRPr="00BC4B6B" w:rsidRDefault="00FA0615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0615" w14:paraId="77F1DB94" w14:textId="77777777" w:rsidTr="00B76A7E">
                        <w:tc>
                          <w:tcPr>
                            <w:tcW w:w="5000" w:type="pct"/>
                          </w:tcPr>
                          <w:p w14:paraId="20A33B1D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ifferentiates S</w:t>
                            </w:r>
                          </w:p>
                          <w:p w14:paraId="311F8D98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simplifies and equates derivative to </w:t>
                            </w:r>
                            <w:proofErr w:type="gramStart"/>
                            <w:r>
                              <w:t>0</w:t>
                            </w:r>
                            <w:proofErr w:type="gramEnd"/>
                          </w:p>
                          <w:p w14:paraId="2287D3B1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etermines solution for tan </w:t>
                            </w:r>
                            <w:proofErr w:type="gramStart"/>
                            <w:r>
                              <w:t>t</w:t>
                            </w:r>
                            <w:proofErr w:type="gramEnd"/>
                          </w:p>
                          <w:p w14:paraId="4FD0EE1D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erives possible values for sin t and cos </w:t>
                            </w:r>
                            <w:proofErr w:type="gramStart"/>
                            <w:r>
                              <w:t>t</w:t>
                            </w:r>
                            <w:proofErr w:type="gramEnd"/>
                          </w:p>
                          <w:p w14:paraId="1D4BACF2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etermines nearest </w:t>
                            </w:r>
                            <w:proofErr w:type="gramStart"/>
                            <w:r>
                              <w:t>position</w:t>
                            </w:r>
                            <w:proofErr w:type="gramEnd"/>
                          </w:p>
                          <w:p w14:paraId="7B3694A8" w14:textId="77777777" w:rsidR="00FA0615" w:rsidRDefault="00FA0615">
                            <w:r>
                              <w:sym w:font="Wingdings" w:char="F0FC"/>
                            </w:r>
                            <w:r>
                              <w:t xml:space="preserve"> determines furthest position</w:t>
                            </w:r>
                          </w:p>
                        </w:tc>
                      </w:tr>
                    </w:tbl>
                    <w:p w14:paraId="1481A1FF" w14:textId="77777777" w:rsidR="00FA0615" w:rsidRDefault="00FA0615" w:rsidP="00FA0615"/>
                  </w:txbxContent>
                </v:textbox>
              </v:shape>
            </w:pict>
          </mc:Fallback>
        </mc:AlternateContent>
      </w:r>
    </w:p>
    <w:p w14:paraId="523A8836" w14:textId="77777777" w:rsidR="00FA0615" w:rsidRDefault="00FA0615" w:rsidP="00FA0615">
      <w:pPr>
        <w:pStyle w:val="Parta"/>
      </w:pPr>
    </w:p>
    <w:p w14:paraId="2A885ABB" w14:textId="77777777" w:rsidR="00FA0615" w:rsidRDefault="00FA0615" w:rsidP="00FA0615">
      <w:pPr>
        <w:pStyle w:val="Parta"/>
      </w:pPr>
    </w:p>
    <w:p w14:paraId="4C0D8CFA" w14:textId="77777777" w:rsidR="00FA0615" w:rsidRDefault="00FA0615" w:rsidP="00FA0615">
      <w:pPr>
        <w:pStyle w:val="Parta"/>
      </w:pPr>
    </w:p>
    <w:p w14:paraId="3EE632E1" w14:textId="77777777" w:rsidR="00FA0615" w:rsidRDefault="00FA0615" w:rsidP="00FA0615"/>
    <w:p w14:paraId="203AB656" w14:textId="77777777" w:rsidR="00FA0615" w:rsidRPr="00F913EF" w:rsidRDefault="00FA0615" w:rsidP="00FA0615"/>
    <w:p w14:paraId="0771B77E" w14:textId="77777777" w:rsidR="00FA0615" w:rsidRDefault="00FA0615" w:rsidP="00FA0615"/>
    <w:p w14:paraId="309923BB" w14:textId="77777777" w:rsidR="00FA0615" w:rsidRDefault="00FA0615" w:rsidP="00FA0615"/>
    <w:p w14:paraId="7DFC974B" w14:textId="77777777" w:rsidR="00FA0615" w:rsidRDefault="00FA0615" w:rsidP="00FA0615"/>
    <w:p w14:paraId="5E451AB2" w14:textId="77777777" w:rsidR="00FA0615" w:rsidRDefault="00FA0615" w:rsidP="00FA0615"/>
    <w:p w14:paraId="1C1E01A6" w14:textId="77777777" w:rsidR="00FA0615" w:rsidRDefault="00FA0615" w:rsidP="00FA0615"/>
    <w:p w14:paraId="4631EEC2" w14:textId="77777777" w:rsidR="00FA0615" w:rsidRDefault="00FA0615" w:rsidP="00FA0615"/>
    <w:p w14:paraId="04A15DD3" w14:textId="77777777" w:rsidR="00FA0615" w:rsidRPr="00F913EF" w:rsidRDefault="00FA0615" w:rsidP="00FA0615"/>
    <w:p w14:paraId="3D9916DC" w14:textId="77777777" w:rsidR="00FA0615" w:rsidRDefault="00FA0615" w:rsidP="00FA0615"/>
    <w:p w14:paraId="350EBA08" w14:textId="77777777" w:rsidR="00FA0615" w:rsidRDefault="00FA0615" w:rsidP="00FA0615"/>
    <w:p w14:paraId="1103A305" w14:textId="77777777" w:rsidR="00FA0615" w:rsidRDefault="00FA0615" w:rsidP="00FA0615"/>
    <w:p w14:paraId="5391AFB0" w14:textId="77777777" w:rsidR="00FA0615" w:rsidRDefault="00FA0615" w:rsidP="00FA0615"/>
    <w:p w14:paraId="170DC79C" w14:textId="77777777" w:rsidR="00FA0615" w:rsidRDefault="00FA0615" w:rsidP="00FA0615"/>
    <w:p w14:paraId="06AF68E4" w14:textId="77777777" w:rsidR="00FA0615" w:rsidRDefault="00FA0615" w:rsidP="00FA0615"/>
    <w:p w14:paraId="1257B5AB" w14:textId="77777777" w:rsidR="00FA0615" w:rsidRPr="00F913EF" w:rsidRDefault="00FA0615" w:rsidP="00FA0615"/>
    <w:p w14:paraId="49E1157F" w14:textId="77777777" w:rsidR="00FA0615" w:rsidRPr="00F913EF" w:rsidRDefault="00FA0615" w:rsidP="00FA0615"/>
    <w:p w14:paraId="7353014C" w14:textId="6E1A286D" w:rsidR="00FA0615" w:rsidRPr="00FA0615" w:rsidRDefault="00FA0615" w:rsidP="00FA0615">
      <w:pPr>
        <w:spacing w:after="160" w:line="259" w:lineRule="auto"/>
        <w:rPr>
          <w:b/>
          <w:szCs w:val="24"/>
          <w:lang w:val="en-US"/>
        </w:rPr>
      </w:pPr>
    </w:p>
    <w:p w14:paraId="57E88EEF" w14:textId="77777777" w:rsidR="007A05DA" w:rsidRDefault="007A05DA"/>
    <w:sectPr w:rsidR="007A05D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3143"/>
    <w:rsid w:val="001475E1"/>
    <w:rsid w:val="00353143"/>
    <w:rsid w:val="0061603A"/>
    <w:rsid w:val="007A05DA"/>
    <w:rsid w:val="00966A30"/>
    <w:rsid w:val="00AB5AA4"/>
    <w:rsid w:val="00E95285"/>
    <w:rsid w:val="00FA0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9DEA4A"/>
  <w15:chartTrackingRefBased/>
  <w15:docId w15:val="{0C9B98FC-CF66-456D-887B-2483181FB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603A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61603A"/>
    <w:pPr>
      <w:tabs>
        <w:tab w:val="left" w:pos="680"/>
        <w:tab w:val="right" w:pos="9469"/>
      </w:tabs>
      <w:ind w:left="680" w:hanging="680"/>
      <w:contextualSpacing w:val="0"/>
    </w:pPr>
    <w:rPr>
      <w:rFonts w:eastAsiaTheme="minorHAnsi" w:cstheme="minorBidi"/>
      <w:szCs w:val="22"/>
    </w:rPr>
  </w:style>
  <w:style w:type="paragraph" w:customStyle="1" w:styleId="QNum">
    <w:name w:val="QNum"/>
    <w:basedOn w:val="Normal"/>
    <w:rsid w:val="0061603A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6160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">
    <w:name w:val="Part"/>
    <w:basedOn w:val="Normal"/>
    <w:qFormat/>
    <w:rsid w:val="0061603A"/>
    <w:pPr>
      <w:widowControl w:val="0"/>
      <w:contextualSpacing w:val="0"/>
    </w:pPr>
    <w:rPr>
      <w:rFonts w:eastAsiaTheme="minorHAnsi" w:cstheme="minorBidi"/>
      <w:szCs w:val="22"/>
    </w:rPr>
  </w:style>
  <w:style w:type="paragraph" w:customStyle="1" w:styleId="Parts">
    <w:name w:val="Part(s)"/>
    <w:basedOn w:val="Part"/>
    <w:qFormat/>
    <w:rsid w:val="0061603A"/>
    <w:pPr>
      <w:spacing w:line="264" w:lineRule="auto"/>
    </w:pPr>
  </w:style>
  <w:style w:type="paragraph" w:customStyle="1" w:styleId="SolnBox">
    <w:name w:val="SolnBox"/>
    <w:basedOn w:val="Normal"/>
    <w:qFormat/>
    <w:rsid w:val="0061603A"/>
    <w:pPr>
      <w:widowControl w:val="0"/>
      <w:contextualSpacing w:val="0"/>
      <w:jc w:val="center"/>
    </w:pPr>
    <w:rPr>
      <w:rFonts w:eastAsiaTheme="minorHAnsi" w:cstheme="minorBidi"/>
      <w:b/>
      <w:color w:val="002060"/>
      <w:szCs w:val="22"/>
    </w:rPr>
  </w:style>
  <w:style w:type="character" w:customStyle="1" w:styleId="Variable">
    <w:name w:val="Variable"/>
    <w:uiPriority w:val="1"/>
    <w:qFormat/>
    <w:rsid w:val="00FA0615"/>
    <w:rPr>
      <w:rFonts w:ascii="Times New Roman" w:hAnsi="Times New Roman"/>
      <w:i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10.bin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6.bin"/><Relationship Id="rId74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oleObject" Target="embeddings/oleObject32.bin"/><Relationship Id="rId19" Type="http://schemas.openxmlformats.org/officeDocument/2006/relationships/image" Target="media/image13.wmf"/><Relationship Id="rId14" Type="http://schemas.openxmlformats.org/officeDocument/2006/relationships/image" Target="media/image10.png"/><Relationship Id="rId22" Type="http://schemas.openxmlformats.org/officeDocument/2006/relationships/image" Target="media/image14.wmf"/><Relationship Id="rId27" Type="http://schemas.openxmlformats.org/officeDocument/2006/relationships/image" Target="media/image15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8" Type="http://schemas.openxmlformats.org/officeDocument/2006/relationships/image" Target="media/image4.pn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11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" Type="http://schemas.openxmlformats.org/officeDocument/2006/relationships/image" Target="media/image6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5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" Type="http://schemas.openxmlformats.org/officeDocument/2006/relationships/image" Target="media/image3.png"/><Relationship Id="rId71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771F48-6347-40CC-9DDE-5E4B21C6E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6</Pages>
  <Words>847</Words>
  <Characters>483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5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ITT Sean [Woodvale Secondary College]</dc:creator>
  <cp:keywords/>
  <dc:description/>
  <cp:lastModifiedBy>DEVITT Sean [Woodvale Secondary College]</cp:lastModifiedBy>
  <cp:revision>6</cp:revision>
  <dcterms:created xsi:type="dcterms:W3CDTF">2024-05-07T11:10:00Z</dcterms:created>
  <dcterms:modified xsi:type="dcterms:W3CDTF">2024-05-07T11:23:00Z</dcterms:modified>
</cp:coreProperties>
</file>